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3DA6123" w14:textId="40BE0E1D" w:rsidR="009F6027" w:rsidRPr="009F6027" w:rsidRDefault="00C55555" w:rsidP="00C55555">
      <w:pPr>
        <w:pStyle w:val="Title"/>
        <w:tabs>
          <w:tab w:val="left" w:pos="616"/>
        </w:tabs>
        <w:spacing w:before="120" w:after="360" w:afterAutospacing="0"/>
        <w:rPr>
          <w:b/>
          <w:sz w:val="40"/>
        </w:rPr>
      </w:pPr>
      <w:bookmarkStart w:id="0" w:name="_GoBack"/>
      <w:bookmarkEnd w:id="0"/>
      <w:r>
        <w:rPr>
          <w:b/>
          <w:sz w:val="40"/>
        </w:rPr>
        <w:t>2.5</w:t>
      </w:r>
      <w:r w:rsidR="00D71BAF" w:rsidRPr="007561DC">
        <w:rPr>
          <w:b/>
          <w:sz w:val="40"/>
        </w:rPr>
        <w:t xml:space="preserve"> </w:t>
      </w:r>
      <w:r>
        <w:rPr>
          <w:b/>
          <w:sz w:val="40"/>
        </w:rPr>
        <w:t>Express solutions</w:t>
      </w:r>
      <w:r w:rsidRPr="00C55555">
        <w:rPr>
          <w:b/>
          <w:sz w:val="40"/>
        </w:rPr>
        <w:t xml:space="preserve"> (to inequalities) through </w:t>
      </w:r>
      <w:r>
        <w:rPr>
          <w:b/>
          <w:sz w:val="40"/>
        </w:rPr>
        <w:br/>
      </w:r>
      <w:r>
        <w:rPr>
          <w:b/>
          <w:sz w:val="40"/>
        </w:rPr>
        <w:tab/>
      </w:r>
      <w:r w:rsidRPr="00C55555">
        <w:rPr>
          <w:b/>
          <w:sz w:val="40"/>
        </w:rPr>
        <w:t>set notation</w:t>
      </w:r>
    </w:p>
    <w:p w14:paraId="0486DA9A" w14:textId="461866F4" w:rsidR="00B30F9C" w:rsidRPr="00B30F9C" w:rsidRDefault="00B30F9C" w:rsidP="00B30F9C">
      <w:pPr>
        <w:ind w:left="360"/>
        <w:rPr>
          <w:rFonts w:cs="Times New Roman"/>
        </w:rPr>
      </w:pPr>
      <w:r w:rsidRPr="00B30F9C">
        <w:rPr>
          <w:rFonts w:cs="Times New Roman"/>
        </w:rPr>
        <w:t>You have solved inequalities before and you will now learn to expre</w:t>
      </w:r>
      <w:r w:rsidR="00131FB4">
        <w:rPr>
          <w:rFonts w:cs="Times New Roman"/>
        </w:rPr>
        <w:t>ss the solution in set notation:</w:t>
      </w:r>
    </w:p>
    <w:p w14:paraId="08EF7C1E" w14:textId="4B45FC3B" w:rsidR="00B30F9C" w:rsidRPr="00B30F9C" w:rsidRDefault="00B30F9C" w:rsidP="00B30F9C">
      <w:pPr>
        <w:ind w:left="360"/>
        <w:rPr>
          <w:rFonts w:cs="Times New Roman"/>
        </w:rPr>
      </w:pPr>
      <w:r w:rsidRPr="00B30F9C">
        <w:rPr>
          <w:rFonts w:cs="Times New Roman"/>
        </w:rPr>
        <w:tab/>
      </w:r>
      <w:r>
        <w:rPr>
          <w:rFonts w:cs="Times New Roman"/>
        </w:rPr>
        <w:tab/>
      </w:r>
      <w:r w:rsidRPr="00B30F9C">
        <w:rPr>
          <w:rFonts w:cs="Times New Roman"/>
        </w:rPr>
        <w:t>{</w:t>
      </w:r>
      <w:r w:rsidRPr="00B30F9C">
        <w:rPr>
          <w:rFonts w:cs="Times New Roman"/>
          <w:i/>
        </w:rPr>
        <w:t>x</w:t>
      </w:r>
      <w:r w:rsidRPr="00B30F9C">
        <w:rPr>
          <w:rFonts w:cs="Times New Roman"/>
        </w:rPr>
        <w:t xml:space="preserve"> :  …</w:t>
      </w:r>
      <w:r>
        <w:rPr>
          <w:rFonts w:cs="Times New Roman"/>
        </w:rPr>
        <w:t xml:space="preserve"> </w:t>
      </w:r>
      <w:r w:rsidRPr="00B30F9C">
        <w:rPr>
          <w:rFonts w:cs="Times New Roman"/>
        </w:rPr>
        <w:t>}</w:t>
      </w:r>
    </w:p>
    <w:p w14:paraId="6C75A27A" w14:textId="05CAE776" w:rsidR="00B30F9C" w:rsidRDefault="00B30F9C" w:rsidP="00B30F9C">
      <w:pPr>
        <w:ind w:left="360"/>
        <w:rPr>
          <w:rFonts w:cs="Times New Roman"/>
        </w:rPr>
      </w:pPr>
      <w:r w:rsidRPr="00B30F9C">
        <w:rPr>
          <w:rFonts w:cs="Times New Roman"/>
        </w:rPr>
        <w:t xml:space="preserve">This may look complicated, but it simply </w:t>
      </w:r>
      <w:r>
        <w:rPr>
          <w:rFonts w:cs="Times New Roman"/>
        </w:rPr>
        <w:t>means ‘</w:t>
      </w:r>
      <w:r w:rsidRPr="00B30F9C">
        <w:rPr>
          <w:rFonts w:cs="Times New Roman"/>
        </w:rPr>
        <w:t xml:space="preserve">all the values of </w:t>
      </w:r>
      <w:r w:rsidRPr="00B30F9C">
        <w:rPr>
          <w:rFonts w:cs="Times New Roman"/>
          <w:i/>
        </w:rPr>
        <w:t>x</w:t>
      </w:r>
      <w:r w:rsidRPr="00B30F9C">
        <w:rPr>
          <w:rFonts w:cs="Times New Roman"/>
        </w:rPr>
        <w:t xml:space="preserve"> s</w:t>
      </w:r>
      <w:r>
        <w:rPr>
          <w:rFonts w:cs="Times New Roman"/>
        </w:rPr>
        <w:t>o</w:t>
      </w:r>
      <w:r w:rsidRPr="00B30F9C">
        <w:rPr>
          <w:rFonts w:cs="Times New Roman"/>
        </w:rPr>
        <w:t xml:space="preserve"> that …</w:t>
      </w:r>
      <w:r>
        <w:rPr>
          <w:rFonts w:cs="Times New Roman"/>
        </w:rPr>
        <w:t>’</w:t>
      </w:r>
      <w:r w:rsidRPr="00B30F9C">
        <w:rPr>
          <w:rFonts w:cs="Times New Roman"/>
        </w:rPr>
        <w:t xml:space="preserve"> or </w:t>
      </w:r>
      <w:r>
        <w:rPr>
          <w:rFonts w:cs="Times New Roman"/>
        </w:rPr>
        <w:t>‘</w:t>
      </w:r>
      <w:r w:rsidRPr="00B30F9C">
        <w:rPr>
          <w:rFonts w:cs="Times New Roman"/>
        </w:rPr>
        <w:t xml:space="preserve">the set of all </w:t>
      </w:r>
      <w:r w:rsidRPr="00B30F9C">
        <w:rPr>
          <w:rFonts w:cs="Times New Roman"/>
          <w:i/>
        </w:rPr>
        <w:t>x</w:t>
      </w:r>
      <w:r w:rsidRPr="00B30F9C">
        <w:rPr>
          <w:rFonts w:cs="Times New Roman"/>
        </w:rPr>
        <w:t xml:space="preserve"> such that …</w:t>
      </w:r>
      <w:r>
        <w:rPr>
          <w:rFonts w:cs="Times New Roman"/>
        </w:rPr>
        <w:t>’.</w:t>
      </w:r>
    </w:p>
    <w:p w14:paraId="745B4594" w14:textId="6335B92F" w:rsidR="00B30F9C" w:rsidRPr="00B30F9C" w:rsidRDefault="00B30F9C" w:rsidP="00B30F9C">
      <w:pPr>
        <w:ind w:left="360"/>
        <w:rPr>
          <w:rFonts w:cs="Times New Roman"/>
        </w:rPr>
      </w:pPr>
      <w:r>
        <w:rPr>
          <w:rFonts w:cs="Times New Roman"/>
        </w:rPr>
        <w:t xml:space="preserve">For example </w:t>
      </w:r>
      <w:r w:rsidRPr="00B30F9C">
        <w:rPr>
          <w:rFonts w:cs="Times New Roman"/>
        </w:rPr>
        <w:t>{</w:t>
      </w:r>
      <w:r w:rsidRPr="00B30F9C">
        <w:rPr>
          <w:rFonts w:cs="Times New Roman"/>
          <w:i/>
        </w:rPr>
        <w:t>x</w:t>
      </w:r>
      <w:r w:rsidRPr="00B30F9C">
        <w:rPr>
          <w:rFonts w:cs="Times New Roman"/>
        </w:rPr>
        <w:t xml:space="preserve"> :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5</w:t>
      </w:r>
      <w:r w:rsidRPr="00B30F9C">
        <w:rPr>
          <w:rFonts w:cs="Times New Roman"/>
        </w:rPr>
        <w:t>}</w:t>
      </w:r>
      <w:r>
        <w:rPr>
          <w:rFonts w:cs="Times New Roman"/>
        </w:rPr>
        <w:t xml:space="preserve"> means all the values of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such that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is less than 5.</w:t>
      </w:r>
    </w:p>
    <w:p w14:paraId="541E4433" w14:textId="282B4A6C" w:rsidR="00B30F9C" w:rsidRDefault="00B30F9C" w:rsidP="00B30F9C">
      <w:pPr>
        <w:ind w:left="360"/>
        <w:rPr>
          <w:rFonts w:cs="Times New Roman"/>
        </w:rPr>
      </w:pPr>
    </w:p>
    <w:p w14:paraId="0356E12F" w14:textId="32CB2730" w:rsidR="00B30F9C" w:rsidRDefault="0096113B" w:rsidP="00B30F9C">
      <w:pPr>
        <w:ind w:left="360"/>
        <w:rPr>
          <w:rFonts w:cs="Times New Roman"/>
        </w:rPr>
      </w:pPr>
      <w:r>
        <w:rPr>
          <w:rFonts w:cs="Times New Roman"/>
        </w:rPr>
        <w:t>Y</w:t>
      </w:r>
      <w:r w:rsidR="00B30F9C" w:rsidRPr="009830D1">
        <w:rPr>
          <w:rFonts w:cs="Times New Roman"/>
        </w:rPr>
        <w:t>ou may</w:t>
      </w:r>
      <w:r>
        <w:rPr>
          <w:rFonts w:cs="Times New Roman"/>
        </w:rPr>
        <w:t xml:space="preserve"> also</w:t>
      </w:r>
      <w:r w:rsidR="00B30F9C" w:rsidRPr="009830D1">
        <w:rPr>
          <w:rFonts w:cs="Times New Roman"/>
        </w:rPr>
        <w:t xml:space="preserve"> need to use the signs </w:t>
      </w:r>
      <w:r w:rsidR="00B30F9C" w:rsidRPr="00B30F9C">
        <w:rPr>
          <w:rFonts w:cs="Times New Roman"/>
          <w:position w:val="-6"/>
        </w:rPr>
        <w:object w:dxaOrig="1020" w:dyaOrig="260" w14:anchorId="35406B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2.75pt" o:ole="">
            <v:imagedata r:id="rId8" o:title=""/>
          </v:shape>
          <o:OLEObject Type="Embed" ProgID="Equation.DSMT4" ShapeID="_x0000_i1025" DrawAspect="Content" ObjectID="_1588572853" r:id="rId9"/>
        </w:object>
      </w:r>
    </w:p>
    <w:p w14:paraId="30344101" w14:textId="22570B9E" w:rsidR="00B30F9C" w:rsidRDefault="00B30F9C" w:rsidP="00B30F9C">
      <w:pPr>
        <w:pStyle w:val="ListParagraph"/>
        <w:numPr>
          <w:ilvl w:val="0"/>
          <w:numId w:val="9"/>
        </w:numPr>
        <w:ind w:left="709"/>
        <w:rPr>
          <w:rFonts w:cs="Times New Roman"/>
        </w:rPr>
      </w:pPr>
      <w:r w:rsidRPr="00B30F9C">
        <w:rPr>
          <w:rFonts w:cs="Times New Roman"/>
        </w:rPr>
        <w:t xml:space="preserve">A </w:t>
      </w:r>
      <w:r w:rsidRPr="00B30F9C">
        <w:rPr>
          <w:position w:val="-4"/>
        </w:rPr>
        <w:object w:dxaOrig="260" w:dyaOrig="220" w14:anchorId="123256AF">
          <v:shape id="_x0000_i1026" type="#_x0000_t75" style="width:12.75pt;height:11.25pt" o:ole="">
            <v:imagedata r:id="rId10" o:title=""/>
          </v:shape>
          <o:OLEObject Type="Embed" ProgID="Equation.DSMT4" ShapeID="_x0000_i1026" DrawAspect="Content" ObjectID="_1588572854" r:id="rId11"/>
        </w:object>
      </w:r>
      <w:r w:rsidRPr="00B30F9C">
        <w:rPr>
          <w:rFonts w:cs="Times New Roman"/>
        </w:rPr>
        <w:t xml:space="preserve"> B means all the elements that are in set A </w:t>
      </w:r>
      <w:r w:rsidRPr="00131FB4">
        <w:rPr>
          <w:rFonts w:cs="Times New Roman"/>
          <w:b/>
        </w:rPr>
        <w:t>and</w:t>
      </w:r>
      <w:r w:rsidRPr="00B30F9C">
        <w:rPr>
          <w:rFonts w:cs="Times New Roman"/>
        </w:rPr>
        <w:t xml:space="preserve"> in set B.</w:t>
      </w:r>
    </w:p>
    <w:p w14:paraId="1B54AA22" w14:textId="77777777" w:rsidR="00B30F9C" w:rsidRPr="00B30F9C" w:rsidRDefault="00B30F9C" w:rsidP="00B30F9C">
      <w:pPr>
        <w:pStyle w:val="ListParagraph"/>
        <w:ind w:left="709"/>
        <w:rPr>
          <w:rFonts w:cs="Times New Roman"/>
        </w:rPr>
      </w:pPr>
    </w:p>
    <w:p w14:paraId="7F6E7D04" w14:textId="77777777" w:rsidR="00B30F9C" w:rsidRPr="00B30F9C" w:rsidRDefault="00B30F9C" w:rsidP="00B30F9C">
      <w:pPr>
        <w:pStyle w:val="ListParagraph"/>
        <w:numPr>
          <w:ilvl w:val="0"/>
          <w:numId w:val="9"/>
        </w:numPr>
        <w:ind w:left="709"/>
        <w:rPr>
          <w:rFonts w:cs="Times New Roman"/>
        </w:rPr>
      </w:pPr>
      <w:r w:rsidRPr="00B30F9C">
        <w:rPr>
          <w:rFonts w:cs="Times New Roman"/>
        </w:rPr>
        <w:t xml:space="preserve">A </w:t>
      </w:r>
      <w:r w:rsidRPr="00B30F9C">
        <w:rPr>
          <w:position w:val="-4"/>
        </w:rPr>
        <w:object w:dxaOrig="260" w:dyaOrig="220" w14:anchorId="3EC0A45E">
          <v:shape id="_x0000_i1027" type="#_x0000_t75" style="width:12.75pt;height:11.25pt" o:ole="">
            <v:imagedata r:id="rId12" o:title=""/>
          </v:shape>
          <o:OLEObject Type="Embed" ProgID="Equation.DSMT4" ShapeID="_x0000_i1027" DrawAspect="Content" ObjectID="_1588572855" r:id="rId13"/>
        </w:object>
      </w:r>
      <w:r w:rsidRPr="00B30F9C">
        <w:rPr>
          <w:rFonts w:cs="Times New Roman"/>
        </w:rPr>
        <w:t xml:space="preserve"> B means all the elements that are in set A </w:t>
      </w:r>
      <w:r w:rsidRPr="00131FB4">
        <w:rPr>
          <w:rFonts w:cs="Times New Roman"/>
          <w:b/>
        </w:rPr>
        <w:t>together with</w:t>
      </w:r>
      <w:r w:rsidRPr="00B30F9C">
        <w:rPr>
          <w:rFonts w:cs="Times New Roman"/>
        </w:rPr>
        <w:t xml:space="preserve"> all the elements that are in set B.</w:t>
      </w:r>
    </w:p>
    <w:p w14:paraId="6D1FC863" w14:textId="77777777" w:rsidR="00B30F9C" w:rsidRDefault="00B30F9C" w:rsidP="00B30F9C">
      <w:pPr>
        <w:tabs>
          <w:tab w:val="left" w:pos="1610"/>
        </w:tabs>
        <w:ind w:left="360"/>
        <w:rPr>
          <w:rFonts w:cs="Times New Roman"/>
        </w:rPr>
      </w:pPr>
      <w:r>
        <w:rPr>
          <w:rFonts w:cs="Times New Roman"/>
        </w:rPr>
        <w:t>For example, if A = {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: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is odd},  B = {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: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4} and C = {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: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9} </w:t>
      </w:r>
      <w:r>
        <w:rPr>
          <w:rFonts w:cs="Times New Roman"/>
        </w:rPr>
        <w:br/>
        <w:t xml:space="preserve">then:  </w:t>
      </w:r>
    </w:p>
    <w:p w14:paraId="20EE223B" w14:textId="77777777" w:rsidR="0096113B" w:rsidRDefault="00B30F9C" w:rsidP="00B30F9C">
      <w:pPr>
        <w:tabs>
          <w:tab w:val="left" w:pos="924"/>
          <w:tab w:val="left" w:pos="1610"/>
        </w:tabs>
        <w:ind w:left="360"/>
        <w:rPr>
          <w:rFonts w:cs="Times New Roman"/>
        </w:rPr>
      </w:pPr>
      <w:r>
        <w:rPr>
          <w:rFonts w:cs="Times New Roman"/>
        </w:rPr>
        <w:tab/>
        <w:t xml:space="preserve">A </w:t>
      </w:r>
      <w:r w:rsidRPr="00B30F9C">
        <w:rPr>
          <w:position w:val="-4"/>
        </w:rPr>
        <w:object w:dxaOrig="260" w:dyaOrig="220" w14:anchorId="47B4E5B1">
          <v:shape id="_x0000_i1028" type="#_x0000_t75" style="width:12.75pt;height:11.25pt" o:ole="">
            <v:imagedata r:id="rId10" o:title=""/>
          </v:shape>
          <o:OLEObject Type="Embed" ProgID="Equation.DSMT4" ShapeID="_x0000_i1028" DrawAspect="Content" ObjectID="_1588572856" r:id="rId14"/>
        </w:object>
      </w:r>
      <w:r w:rsidRPr="00B30F9C">
        <w:rPr>
          <w:rFonts w:cs="Times New Roman"/>
        </w:rPr>
        <w:t xml:space="preserve"> B</w:t>
      </w:r>
      <w:r>
        <w:rPr>
          <w:rFonts w:cs="Times New Roman"/>
        </w:rPr>
        <w:t xml:space="preserve"> is the values of 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that are odd </w:t>
      </w:r>
      <w:r w:rsidRPr="00B30F9C">
        <w:rPr>
          <w:rFonts w:cs="Times New Roman"/>
          <w:b/>
        </w:rPr>
        <w:t>and</w:t>
      </w:r>
      <w:r>
        <w:rPr>
          <w:rFonts w:cs="Times New Roman"/>
          <w:i/>
        </w:rPr>
        <w:t xml:space="preserve"> </w:t>
      </w:r>
      <w:r>
        <w:rPr>
          <w:rFonts w:cs="Times New Roman"/>
        </w:rPr>
        <w:t>less than 4</w:t>
      </w:r>
    </w:p>
    <w:p w14:paraId="2D97248D" w14:textId="21185386" w:rsidR="0096113B" w:rsidRDefault="0096113B" w:rsidP="00B30F9C">
      <w:pPr>
        <w:tabs>
          <w:tab w:val="left" w:pos="924"/>
          <w:tab w:val="left" w:pos="161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B30F9C">
        <w:rPr>
          <w:rFonts w:cs="Times New Roman"/>
        </w:rPr>
        <w:t xml:space="preserve">A </w:t>
      </w:r>
      <w:r w:rsidR="00B30F9C" w:rsidRPr="00B30F9C">
        <w:rPr>
          <w:position w:val="-4"/>
        </w:rPr>
        <w:object w:dxaOrig="260" w:dyaOrig="220" w14:anchorId="6610C764">
          <v:shape id="_x0000_i1029" type="#_x0000_t75" style="width:12.75pt;height:11.25pt" o:ole="">
            <v:imagedata r:id="rId10" o:title=""/>
          </v:shape>
          <o:OLEObject Type="Embed" ProgID="Equation.DSMT4" ShapeID="_x0000_i1029" DrawAspect="Content" ObjectID="_1588572857" r:id="rId15"/>
        </w:object>
      </w:r>
      <w:r w:rsidR="00B30F9C">
        <w:rPr>
          <w:rFonts w:cs="Times New Roman"/>
        </w:rPr>
        <w:t xml:space="preserve"> C is the values of </w:t>
      </w:r>
      <w:r w:rsidR="00B30F9C" w:rsidRPr="00B30F9C">
        <w:rPr>
          <w:rFonts w:cs="Times New Roman"/>
          <w:i/>
        </w:rPr>
        <w:t>x</w:t>
      </w:r>
      <w:r w:rsidR="00B30F9C">
        <w:rPr>
          <w:rFonts w:cs="Times New Roman"/>
        </w:rPr>
        <w:t xml:space="preserve"> that are odd </w:t>
      </w:r>
      <w:r w:rsidR="00B30F9C">
        <w:rPr>
          <w:rFonts w:cs="Times New Roman"/>
          <w:b/>
        </w:rPr>
        <w:t xml:space="preserve">and </w:t>
      </w:r>
      <w:r w:rsidR="00B30F9C">
        <w:rPr>
          <w:rFonts w:cs="Times New Roman"/>
        </w:rPr>
        <w:t>greater than or equal to 9</w:t>
      </w:r>
    </w:p>
    <w:p w14:paraId="00656174" w14:textId="1C17BB33" w:rsidR="00B30F9C" w:rsidRDefault="0096113B" w:rsidP="00C2581A">
      <w:pPr>
        <w:tabs>
          <w:tab w:val="left" w:pos="924"/>
          <w:tab w:val="left" w:pos="1610"/>
        </w:tabs>
        <w:ind w:left="360"/>
        <w:rPr>
          <w:rFonts w:cs="Times New Roman"/>
        </w:rPr>
      </w:pPr>
      <w:r>
        <w:rPr>
          <w:rFonts w:cs="Times New Roman"/>
        </w:rPr>
        <w:tab/>
      </w:r>
      <w:r w:rsidR="00B30F9C">
        <w:rPr>
          <w:rFonts w:cs="Times New Roman"/>
        </w:rPr>
        <w:t xml:space="preserve">B </w:t>
      </w:r>
      <w:r w:rsidR="00B30F9C" w:rsidRPr="00B30F9C">
        <w:rPr>
          <w:position w:val="-4"/>
        </w:rPr>
        <w:object w:dxaOrig="260" w:dyaOrig="220" w14:anchorId="2F9B1BF9">
          <v:shape id="_x0000_i1030" type="#_x0000_t75" style="width:12.75pt;height:11.25pt" o:ole="">
            <v:imagedata r:id="rId12" o:title=""/>
          </v:shape>
          <o:OLEObject Type="Embed" ProgID="Equation.DSMT4" ShapeID="_x0000_i1030" DrawAspect="Content" ObjectID="_1588572858" r:id="rId16"/>
        </w:object>
      </w:r>
      <w:r w:rsidR="00B30F9C">
        <w:rPr>
          <w:rFonts w:cs="Times New Roman"/>
        </w:rPr>
        <w:t xml:space="preserve"> C is the values of </w:t>
      </w:r>
      <w:r w:rsidR="00B30F9C" w:rsidRPr="00B30F9C">
        <w:rPr>
          <w:rFonts w:cs="Times New Roman"/>
          <w:i/>
        </w:rPr>
        <w:t>x</w:t>
      </w:r>
      <w:r w:rsidR="00B30F9C">
        <w:rPr>
          <w:rFonts w:cs="Times New Roman"/>
        </w:rPr>
        <w:t xml:space="preserve"> that are less than 4 </w:t>
      </w:r>
      <w:r w:rsidR="00B30F9C" w:rsidRPr="0096113B">
        <w:rPr>
          <w:rFonts w:cs="Times New Roman"/>
          <w:b/>
        </w:rPr>
        <w:t>together with</w:t>
      </w:r>
      <w:r w:rsidR="00B30F9C">
        <w:rPr>
          <w:rFonts w:cs="Times New Roman"/>
        </w:rPr>
        <w:t xml:space="preserve"> the values of </w:t>
      </w:r>
      <w:r w:rsidR="00B30F9C" w:rsidRPr="00B30F9C">
        <w:rPr>
          <w:rFonts w:cs="Times New Roman"/>
          <w:i/>
        </w:rPr>
        <w:t>x</w:t>
      </w:r>
      <w:r w:rsidR="00B30F9C">
        <w:rPr>
          <w:rFonts w:cs="Times New Roman"/>
        </w:rPr>
        <w:t xml:space="preserve"> that are </w:t>
      </w:r>
      <w:r>
        <w:rPr>
          <w:rFonts w:cs="Times New Roman"/>
        </w:rPr>
        <w:br/>
      </w:r>
      <w:r>
        <w:rPr>
          <w:rFonts w:cs="Times New Roman"/>
        </w:rPr>
        <w:tab/>
      </w:r>
      <w:r>
        <w:rPr>
          <w:rFonts w:cs="Times New Roman"/>
        </w:rPr>
        <w:tab/>
      </w:r>
      <w:r w:rsidR="00B30F9C">
        <w:rPr>
          <w:rFonts w:cs="Times New Roman"/>
        </w:rPr>
        <w:t>greater or equal to 9</w:t>
      </w:r>
    </w:p>
    <w:p w14:paraId="5367FC2A" w14:textId="275EF53D" w:rsidR="00C2581A" w:rsidRDefault="00C2581A" w:rsidP="00C2581A">
      <w:pPr>
        <w:tabs>
          <w:tab w:val="left" w:pos="924"/>
          <w:tab w:val="left" w:pos="1610"/>
        </w:tabs>
        <w:ind w:left="360"/>
        <w:rPr>
          <w:rFonts w:cs="Times New Roman"/>
        </w:rPr>
      </w:pPr>
    </w:p>
    <w:p w14:paraId="44B4FE21" w14:textId="6DE09051" w:rsidR="00B30F9C" w:rsidRPr="00B30F9C" w:rsidRDefault="00C2581A" w:rsidP="00B30F9C">
      <w:pPr>
        <w:ind w:left="360"/>
        <w:rPr>
          <w:rFonts w:cs="Times New Roman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E671B8F" wp14:editId="5528D84C">
                <wp:simplePos x="0" y="0"/>
                <wp:positionH relativeFrom="column">
                  <wp:posOffset>3550044</wp:posOffset>
                </wp:positionH>
                <wp:positionV relativeFrom="paragraph">
                  <wp:posOffset>221718</wp:posOffset>
                </wp:positionV>
                <wp:extent cx="2157730" cy="1869440"/>
                <wp:effectExtent l="0" t="0" r="13970" b="16510"/>
                <wp:wrapThrough wrapText="bothSides">
                  <wp:wrapPolygon edited="0">
                    <wp:start x="0" y="0"/>
                    <wp:lineTo x="0" y="21571"/>
                    <wp:lineTo x="21549" y="21571"/>
                    <wp:lineTo x="21549" y="0"/>
                    <wp:lineTo x="0" y="0"/>
                  </wp:wrapPolygon>
                </wp:wrapThrough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7730" cy="186944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14:paraId="4397BAFC" w14:textId="77777777" w:rsidR="00C2581A" w:rsidRPr="00B30F9C" w:rsidRDefault="00C2581A" w:rsidP="00C2581A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lang w:eastAsia="en-GB"/>
                              </w:rPr>
                              <w:t>Remember that for</w:t>
                            </w:r>
                            <w:r w:rsidRPr="00B30F9C">
                              <w:rPr>
                                <w:rFonts w:cs="Times New Roman"/>
                              </w:rPr>
                              <w:t xml:space="preserve"> the quadratic curve </w:t>
                            </w:r>
                            <w:r w:rsidRPr="00B30F9C">
                              <w:rPr>
                                <w:rFonts w:cs="Times New Roman"/>
                                <w:position w:val="-10"/>
                              </w:rPr>
                              <w:object w:dxaOrig="1460" w:dyaOrig="360" w14:anchorId="1397B1E2">
                                <v:shape id="_x0000_i1082" type="#_x0000_t75" style="width:72.75pt;height:18pt" o:ole="">
                                  <v:imagedata r:id="rId17" o:title=""/>
                                </v:shape>
                                <o:OLEObject Type="Embed" ProgID="Equation.DSMT4" ShapeID="_x0000_i1082" DrawAspect="Content" ObjectID="_1588572910" r:id="rId18"/>
                              </w:object>
                            </w:r>
                          </w:p>
                          <w:p w14:paraId="2EED37DB" w14:textId="77777777" w:rsidR="00C2581A" w:rsidRPr="00C2581A" w:rsidRDefault="00C2581A" w:rsidP="00C2581A">
                            <w:pPr>
                              <w:numPr>
                                <w:ilvl w:val="0"/>
                                <w:numId w:val="10"/>
                              </w:numPr>
                              <w:tabs>
                                <w:tab w:val="left" w:pos="993"/>
                              </w:tabs>
                              <w:spacing w:after="360"/>
                              <w:ind w:left="378" w:hanging="357"/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i</w:t>
                            </w:r>
                            <w:r w:rsidRPr="00B30F9C">
                              <w:rPr>
                                <w:rFonts w:cs="Times New Roman"/>
                              </w:rPr>
                              <w:t xml:space="preserve">f </w:t>
                            </w:r>
                            <w:r w:rsidRPr="00B30F9C">
                              <w:rPr>
                                <w:rFonts w:cs="Times New Roman"/>
                                <w:i/>
                              </w:rPr>
                              <w:t>a</w:t>
                            </w:r>
                            <w:r w:rsidRPr="00B30F9C">
                              <w:rPr>
                                <w:rFonts w:cs="Times New Roman"/>
                              </w:rPr>
                              <w:t xml:space="preserve"> is positive, the curve looks like this   </w:t>
                            </w:r>
                          </w:p>
                          <w:p w14:paraId="5D848C05" w14:textId="77777777" w:rsidR="00C2581A" w:rsidRPr="00A01C51" w:rsidRDefault="00C2581A" w:rsidP="00C2581A">
                            <w:pPr>
                              <w:numPr>
                                <w:ilvl w:val="0"/>
                                <w:numId w:val="10"/>
                              </w:numPr>
                              <w:tabs>
                                <w:tab w:val="left" w:pos="993"/>
                              </w:tabs>
                              <w:ind w:left="378"/>
                              <w:rPr>
                                <w:rFonts w:cs="Times New Roman"/>
                              </w:rPr>
                            </w:pPr>
                            <w:r w:rsidRPr="00B30F9C">
                              <w:rPr>
                                <w:rFonts w:cs="Times New Roman"/>
                              </w:rPr>
                              <w:t>if</w:t>
                            </w:r>
                            <w:r w:rsidRPr="00B30F9C">
                              <w:rPr>
                                <w:rFonts w:cs="Times New Roman"/>
                                <w:i/>
                              </w:rPr>
                              <w:t xml:space="preserve"> a</w:t>
                            </w:r>
                            <w:r w:rsidRPr="00B30F9C">
                              <w:rPr>
                                <w:rFonts w:cs="Times New Roman"/>
                              </w:rPr>
                              <w:t xml:space="preserve"> </w:t>
                            </w:r>
                            <w:r>
                              <w:rPr>
                                <w:rFonts w:cs="Times New Roman"/>
                              </w:rPr>
                              <w:t>is</w:t>
                            </w:r>
                            <w:r w:rsidRPr="00B30F9C">
                              <w:rPr>
                                <w:rFonts w:cs="Times New Roman"/>
                              </w:rPr>
                              <w:t xml:space="preserve"> negative the curve looks like thi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E671B8F" id="_x0000_t202" coordsize="21600,21600" o:spt="202" path="m,l,21600r21600,l21600,xe">
                <v:stroke joinstyle="miter"/>
                <v:path gradientshapeok="t" o:connecttype="rect"/>
              </v:shapetype>
              <v:shape id="Text Box 46" o:spid="_x0000_s1026" type="#_x0000_t202" style="position:absolute;left:0;text-align:left;margin-left:279.55pt;margin-top:17.45pt;width:169.9pt;height:147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" fillcolor="#f2f2f2 [3052]" strokeweight=".5pt">
                <v:textbox>
                  <w:txbxContent>
                    <w:p w14:paraId="4397BAFC" w14:textId="77777777" w:rsidR="00C2581A" w:rsidRPr="00B30F9C" w:rsidRDefault="00C2581A" w:rsidP="00C2581A">
                      <w:pPr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  <w:noProof/>
                          <w:lang w:eastAsia="en-GB"/>
                        </w:rPr>
                        <w:t>Remember that for</w:t>
                      </w:r>
                      <w:r w:rsidRPr="00B30F9C">
                        <w:rPr>
                          <w:rFonts w:cs="Times New Roman"/>
                        </w:rPr>
                        <w:t xml:space="preserve"> the quadratic curve </w:t>
                      </w:r>
                      <w:r w:rsidRPr="00B30F9C">
                        <w:rPr>
                          <w:rFonts w:cs="Times New Roman"/>
                          <w:position w:val="-10"/>
                        </w:rPr>
                        <w:object w:dxaOrig="1460" w:dyaOrig="360" w14:anchorId="1397B1E2">
                          <v:shape id="_x0000_i1082" type="#_x0000_t75" style="width:72.65pt;height:18.15pt" o:ole="">
                            <v:imagedata r:id="rId19" o:title=""/>
                          </v:shape>
                          <o:OLEObject Type="Embed" ProgID="Equation.DSMT4" ShapeID="_x0000_i1082" DrawAspect="Content" ObjectID="_1587803070" r:id="rId20"/>
                        </w:object>
                      </w:r>
                    </w:p>
                    <w:p w14:paraId="2EED37DB" w14:textId="77777777" w:rsidR="00C2581A" w:rsidRPr="00C2581A" w:rsidRDefault="00C2581A" w:rsidP="00C2581A">
                      <w:pPr>
                        <w:numPr>
                          <w:ilvl w:val="0"/>
                          <w:numId w:val="10"/>
                        </w:numPr>
                        <w:tabs>
                          <w:tab w:val="left" w:pos="993"/>
                        </w:tabs>
                        <w:spacing w:after="360"/>
                        <w:ind w:left="378" w:hanging="357"/>
                        <w:rPr>
                          <w:rFonts w:cs="Times New Roman"/>
                        </w:rPr>
                      </w:pPr>
                      <w:r>
                        <w:rPr>
                          <w:rFonts w:cs="Times New Roman"/>
                        </w:rPr>
                        <w:t>i</w:t>
                      </w:r>
                      <w:r w:rsidRPr="00B30F9C">
                        <w:rPr>
                          <w:rFonts w:cs="Times New Roman"/>
                        </w:rPr>
                        <w:t xml:space="preserve">f </w:t>
                      </w:r>
                      <w:r w:rsidRPr="00B30F9C">
                        <w:rPr>
                          <w:rFonts w:cs="Times New Roman"/>
                          <w:i/>
                        </w:rPr>
                        <w:t>a</w:t>
                      </w:r>
                      <w:r w:rsidRPr="00B30F9C">
                        <w:rPr>
                          <w:rFonts w:cs="Times New Roman"/>
                        </w:rPr>
                        <w:t xml:space="preserve"> is positive, the curve looks like this   </w:t>
                      </w:r>
                    </w:p>
                    <w:p w14:paraId="5D848C05" w14:textId="77777777" w:rsidR="00C2581A" w:rsidRPr="00A01C51" w:rsidRDefault="00C2581A" w:rsidP="00C2581A">
                      <w:pPr>
                        <w:numPr>
                          <w:ilvl w:val="0"/>
                          <w:numId w:val="10"/>
                        </w:numPr>
                        <w:tabs>
                          <w:tab w:val="left" w:pos="993"/>
                        </w:tabs>
                        <w:ind w:left="378"/>
                        <w:rPr>
                          <w:rFonts w:cs="Times New Roman"/>
                        </w:rPr>
                      </w:pPr>
                      <w:r w:rsidRPr="00B30F9C">
                        <w:rPr>
                          <w:rFonts w:cs="Times New Roman"/>
                        </w:rPr>
                        <w:t>if</w:t>
                      </w:r>
                      <w:r w:rsidRPr="00B30F9C">
                        <w:rPr>
                          <w:rFonts w:cs="Times New Roman"/>
                          <w:i/>
                        </w:rPr>
                        <w:t xml:space="preserve"> a</w:t>
                      </w:r>
                      <w:r w:rsidRPr="00B30F9C">
                        <w:rPr>
                          <w:rFonts w:cs="Times New Roman"/>
                        </w:rPr>
                        <w:t xml:space="preserve"> </w:t>
                      </w:r>
                      <w:r>
                        <w:rPr>
                          <w:rFonts w:cs="Times New Roman"/>
                        </w:rPr>
                        <w:t>is</w:t>
                      </w:r>
                      <w:r w:rsidRPr="00B30F9C">
                        <w:rPr>
                          <w:rFonts w:cs="Times New Roman"/>
                        </w:rPr>
                        <w:t xml:space="preserve"> negative the curve looks like this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</w:p>
    <w:p w14:paraId="04533CA8" w14:textId="5EB20116" w:rsidR="00B30F9C" w:rsidRDefault="00B30F9C" w:rsidP="00B30F9C">
      <w:pPr>
        <w:ind w:left="360"/>
        <w:rPr>
          <w:rFonts w:cs="Times New Roman"/>
        </w:rPr>
      </w:pPr>
      <w:r w:rsidRPr="00437C3C">
        <w:rPr>
          <w:rFonts w:cs="Times New Roman"/>
        </w:rPr>
        <w:t xml:space="preserve">A quadratic inequality is of the form </w:t>
      </w:r>
      <w:r w:rsidR="00C2581A">
        <w:rPr>
          <w:rFonts w:cs="Times New Roman"/>
        </w:rPr>
        <w:br/>
      </w:r>
      <w:r w:rsidR="00C2581A">
        <w:rPr>
          <w:rFonts w:cs="Times New Roman"/>
        </w:rPr>
        <w:tab/>
      </w:r>
      <w:r w:rsidR="00C2581A">
        <w:rPr>
          <w:rFonts w:cs="Times New Roman"/>
        </w:rPr>
        <w:tab/>
      </w:r>
      <w:r w:rsidRPr="00437C3C">
        <w:rPr>
          <w:rFonts w:cs="Times New Roman"/>
          <w:position w:val="-6"/>
        </w:rPr>
        <w:object w:dxaOrig="1420" w:dyaOrig="320" w14:anchorId="78A5DFAA">
          <v:shape id="_x0000_i1031" type="#_x0000_t75" style="width:71.25pt;height:15.75pt" o:ole="">
            <v:imagedata r:id="rId21" o:title=""/>
          </v:shape>
          <o:OLEObject Type="Embed" ProgID="Equation.DSMT4" ShapeID="_x0000_i1031" DrawAspect="Content" ObjectID="_1588572859" r:id="rId22"/>
        </w:object>
      </w:r>
      <w:r w:rsidRPr="00437C3C">
        <w:rPr>
          <w:rFonts w:cs="Times New Roman"/>
        </w:rPr>
        <w:t xml:space="preserve"> or </w:t>
      </w:r>
      <w:r w:rsidRPr="00437C3C">
        <w:rPr>
          <w:rFonts w:cs="Times New Roman"/>
          <w:position w:val="-6"/>
        </w:rPr>
        <w:object w:dxaOrig="1440" w:dyaOrig="320" w14:anchorId="0E827997">
          <v:shape id="_x0000_i1032" type="#_x0000_t75" style="width:1in;height:15.75pt" o:ole="">
            <v:imagedata r:id="rId23" o:title=""/>
          </v:shape>
          <o:OLEObject Type="Embed" ProgID="Equation.DSMT4" ShapeID="_x0000_i1032" DrawAspect="Content" ObjectID="_1588572860" r:id="rId24"/>
        </w:object>
      </w:r>
      <w:r w:rsidRPr="00437C3C">
        <w:rPr>
          <w:rFonts w:cs="Times New Roman"/>
        </w:rPr>
        <w:t>.</w:t>
      </w:r>
    </w:p>
    <w:p w14:paraId="095F8639" w14:textId="7680EA8A" w:rsidR="00C2581A" w:rsidRDefault="00C2581A" w:rsidP="0086261A">
      <w:pPr>
        <w:pStyle w:val="ListParagraph"/>
        <w:numPr>
          <w:ilvl w:val="0"/>
          <w:numId w:val="10"/>
        </w:numPr>
        <w:ind w:left="709"/>
        <w:rPr>
          <w:rFonts w:cs="Times New Roman"/>
        </w:rPr>
      </w:pPr>
      <w:r w:rsidRPr="00B30F9C">
        <w:rPr>
          <w:rFonts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967228F" wp14:editId="708E095C">
                <wp:simplePos x="0" y="0"/>
                <wp:positionH relativeFrom="column">
                  <wp:posOffset>4521989</wp:posOffset>
                </wp:positionH>
                <wp:positionV relativeFrom="paragraph">
                  <wp:posOffset>228600</wp:posOffset>
                </wp:positionV>
                <wp:extent cx="419735" cy="286385"/>
                <wp:effectExtent l="0" t="0" r="18415" b="18415"/>
                <wp:wrapNone/>
                <wp:docPr id="42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9735" cy="286385"/>
                        </a:xfrm>
                        <a:custGeom>
                          <a:avLst/>
                          <a:gdLst>
                            <a:gd name="T0" fmla="*/ 26 w 2536"/>
                            <a:gd name="T1" fmla="*/ 114 h 2836"/>
                            <a:gd name="T2" fmla="*/ 86 w 2536"/>
                            <a:gd name="T3" fmla="*/ 371 h 2836"/>
                            <a:gd name="T4" fmla="*/ 146 w 2536"/>
                            <a:gd name="T5" fmla="*/ 615 h 2836"/>
                            <a:gd name="T6" fmla="*/ 206 w 2536"/>
                            <a:gd name="T7" fmla="*/ 846 h 2836"/>
                            <a:gd name="T8" fmla="*/ 266 w 2536"/>
                            <a:gd name="T9" fmla="*/ 1065 h 2836"/>
                            <a:gd name="T10" fmla="*/ 326 w 2536"/>
                            <a:gd name="T11" fmla="*/ 1271 h 2836"/>
                            <a:gd name="T12" fmla="*/ 386 w 2536"/>
                            <a:gd name="T13" fmla="*/ 1464 h 2836"/>
                            <a:gd name="T14" fmla="*/ 446 w 2536"/>
                            <a:gd name="T15" fmla="*/ 1645 h 2836"/>
                            <a:gd name="T16" fmla="*/ 506 w 2536"/>
                            <a:gd name="T17" fmla="*/ 1812 h 2836"/>
                            <a:gd name="T18" fmla="*/ 566 w 2536"/>
                            <a:gd name="T19" fmla="*/ 1967 h 2836"/>
                            <a:gd name="T20" fmla="*/ 627 w 2536"/>
                            <a:gd name="T21" fmla="*/ 2110 h 2836"/>
                            <a:gd name="T22" fmla="*/ 687 w 2536"/>
                            <a:gd name="T23" fmla="*/ 2239 h 2836"/>
                            <a:gd name="T24" fmla="*/ 747 w 2536"/>
                            <a:gd name="T25" fmla="*/ 2356 h 2836"/>
                            <a:gd name="T26" fmla="*/ 807 w 2536"/>
                            <a:gd name="T27" fmla="*/ 2460 h 2836"/>
                            <a:gd name="T28" fmla="*/ 867 w 2536"/>
                            <a:gd name="T29" fmla="*/ 2551 h 2836"/>
                            <a:gd name="T30" fmla="*/ 927 w 2536"/>
                            <a:gd name="T31" fmla="*/ 2630 h 2836"/>
                            <a:gd name="T32" fmla="*/ 987 w 2536"/>
                            <a:gd name="T33" fmla="*/ 2696 h 2836"/>
                            <a:gd name="T34" fmla="*/ 1047 w 2536"/>
                            <a:gd name="T35" fmla="*/ 2749 h 2836"/>
                            <a:gd name="T36" fmla="*/ 1107 w 2536"/>
                            <a:gd name="T37" fmla="*/ 2789 h 2836"/>
                            <a:gd name="T38" fmla="*/ 1167 w 2536"/>
                            <a:gd name="T39" fmla="*/ 2817 h 2836"/>
                            <a:gd name="T40" fmla="*/ 1228 w 2536"/>
                            <a:gd name="T41" fmla="*/ 2832 h 2836"/>
                            <a:gd name="T42" fmla="*/ 1288 w 2536"/>
                            <a:gd name="T43" fmla="*/ 2834 h 2836"/>
                            <a:gd name="T44" fmla="*/ 1348 w 2536"/>
                            <a:gd name="T45" fmla="*/ 2823 h 2836"/>
                            <a:gd name="T46" fmla="*/ 1408 w 2536"/>
                            <a:gd name="T47" fmla="*/ 2800 h 2836"/>
                            <a:gd name="T48" fmla="*/ 1468 w 2536"/>
                            <a:gd name="T49" fmla="*/ 2764 h 2836"/>
                            <a:gd name="T50" fmla="*/ 1528 w 2536"/>
                            <a:gd name="T51" fmla="*/ 2715 h 2836"/>
                            <a:gd name="T52" fmla="*/ 1588 w 2536"/>
                            <a:gd name="T53" fmla="*/ 2653 h 2836"/>
                            <a:gd name="T54" fmla="*/ 1648 w 2536"/>
                            <a:gd name="T55" fmla="*/ 2579 h 2836"/>
                            <a:gd name="T56" fmla="*/ 1708 w 2536"/>
                            <a:gd name="T57" fmla="*/ 2492 h 2836"/>
                            <a:gd name="T58" fmla="*/ 1768 w 2536"/>
                            <a:gd name="T59" fmla="*/ 2392 h 2836"/>
                            <a:gd name="T60" fmla="*/ 1829 w 2536"/>
                            <a:gd name="T61" fmla="*/ 2280 h 2836"/>
                            <a:gd name="T62" fmla="*/ 1889 w 2536"/>
                            <a:gd name="T63" fmla="*/ 2154 h 2836"/>
                            <a:gd name="T64" fmla="*/ 1949 w 2536"/>
                            <a:gd name="T65" fmla="*/ 2016 h 2836"/>
                            <a:gd name="T66" fmla="*/ 2009 w 2536"/>
                            <a:gd name="T67" fmla="*/ 1866 h 2836"/>
                            <a:gd name="T68" fmla="*/ 2069 w 2536"/>
                            <a:gd name="T69" fmla="*/ 1702 h 2836"/>
                            <a:gd name="T70" fmla="*/ 2129 w 2536"/>
                            <a:gd name="T71" fmla="*/ 1526 h 2836"/>
                            <a:gd name="T72" fmla="*/ 2189 w 2536"/>
                            <a:gd name="T73" fmla="*/ 1337 h 2836"/>
                            <a:gd name="T74" fmla="*/ 2249 w 2536"/>
                            <a:gd name="T75" fmla="*/ 1135 h 2836"/>
                            <a:gd name="T76" fmla="*/ 2309 w 2536"/>
                            <a:gd name="T77" fmla="*/ 921 h 2836"/>
                            <a:gd name="T78" fmla="*/ 2369 w 2536"/>
                            <a:gd name="T79" fmla="*/ 693 h 2836"/>
                            <a:gd name="T80" fmla="*/ 2429 w 2536"/>
                            <a:gd name="T81" fmla="*/ 453 h 2836"/>
                            <a:gd name="T82" fmla="*/ 2490 w 2536"/>
                            <a:gd name="T83" fmla="*/ 201 h 2836"/>
                            <a:gd name="T84" fmla="*/ 2535 w 2536"/>
                            <a:gd name="T85" fmla="*/ 0 h 283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</a:cxnLst>
                          <a:rect l="0" t="0" r="r" b="b"/>
                          <a:pathLst>
                            <a:path w="2536" h="2836">
                              <a:moveTo>
                                <a:pt x="0" y="0"/>
                              </a:moveTo>
                              <a:cubicBezTo>
                                <a:pt x="6" y="25"/>
                                <a:pt x="16" y="70"/>
                                <a:pt x="26" y="114"/>
                              </a:cubicBezTo>
                              <a:cubicBezTo>
                                <a:pt x="36" y="157"/>
                                <a:pt x="46" y="201"/>
                                <a:pt x="56" y="244"/>
                              </a:cubicBezTo>
                              <a:cubicBezTo>
                                <a:pt x="66" y="286"/>
                                <a:pt x="76" y="329"/>
                                <a:pt x="86" y="371"/>
                              </a:cubicBezTo>
                              <a:cubicBezTo>
                                <a:pt x="96" y="412"/>
                                <a:pt x="106" y="453"/>
                                <a:pt x="116" y="494"/>
                              </a:cubicBezTo>
                              <a:cubicBezTo>
                                <a:pt x="126" y="535"/>
                                <a:pt x="136" y="575"/>
                                <a:pt x="146" y="615"/>
                              </a:cubicBezTo>
                              <a:cubicBezTo>
                                <a:pt x="156" y="654"/>
                                <a:pt x="166" y="693"/>
                                <a:pt x="176" y="732"/>
                              </a:cubicBezTo>
                              <a:cubicBezTo>
                                <a:pt x="186" y="770"/>
                                <a:pt x="196" y="809"/>
                                <a:pt x="206" y="846"/>
                              </a:cubicBezTo>
                              <a:cubicBezTo>
                                <a:pt x="216" y="884"/>
                                <a:pt x="226" y="921"/>
                                <a:pt x="236" y="957"/>
                              </a:cubicBezTo>
                              <a:cubicBezTo>
                                <a:pt x="246" y="993"/>
                                <a:pt x="256" y="1029"/>
                                <a:pt x="266" y="1065"/>
                              </a:cubicBezTo>
                              <a:cubicBezTo>
                                <a:pt x="276" y="1100"/>
                                <a:pt x="286" y="1135"/>
                                <a:pt x="296" y="1170"/>
                              </a:cubicBezTo>
                              <a:cubicBezTo>
                                <a:pt x="306" y="1204"/>
                                <a:pt x="316" y="1237"/>
                                <a:pt x="326" y="1271"/>
                              </a:cubicBezTo>
                              <a:cubicBezTo>
                                <a:pt x="336" y="1304"/>
                                <a:pt x="346" y="1337"/>
                                <a:pt x="356" y="1369"/>
                              </a:cubicBezTo>
                              <a:cubicBezTo>
                                <a:pt x="366" y="1401"/>
                                <a:pt x="376" y="1433"/>
                                <a:pt x="386" y="1464"/>
                              </a:cubicBezTo>
                              <a:cubicBezTo>
                                <a:pt x="396" y="1495"/>
                                <a:pt x="406" y="1526"/>
                                <a:pt x="416" y="1556"/>
                              </a:cubicBezTo>
                              <a:cubicBezTo>
                                <a:pt x="426" y="1586"/>
                                <a:pt x="436" y="1615"/>
                                <a:pt x="446" y="1645"/>
                              </a:cubicBezTo>
                              <a:cubicBezTo>
                                <a:pt x="456" y="1674"/>
                                <a:pt x="466" y="1702"/>
                                <a:pt x="476" y="1730"/>
                              </a:cubicBezTo>
                              <a:cubicBezTo>
                                <a:pt x="486" y="1758"/>
                                <a:pt x="496" y="1785"/>
                                <a:pt x="506" y="1812"/>
                              </a:cubicBezTo>
                              <a:cubicBezTo>
                                <a:pt x="516" y="1839"/>
                                <a:pt x="526" y="1866"/>
                                <a:pt x="536" y="1892"/>
                              </a:cubicBezTo>
                              <a:cubicBezTo>
                                <a:pt x="546" y="1917"/>
                                <a:pt x="556" y="1943"/>
                                <a:pt x="566" y="1967"/>
                              </a:cubicBezTo>
                              <a:cubicBezTo>
                                <a:pt x="576" y="1992"/>
                                <a:pt x="586" y="2016"/>
                                <a:pt x="597" y="2040"/>
                              </a:cubicBezTo>
                              <a:cubicBezTo>
                                <a:pt x="607" y="2064"/>
                                <a:pt x="617" y="2087"/>
                                <a:pt x="627" y="2110"/>
                              </a:cubicBezTo>
                              <a:cubicBezTo>
                                <a:pt x="637" y="2132"/>
                                <a:pt x="647" y="2154"/>
                                <a:pt x="657" y="2176"/>
                              </a:cubicBezTo>
                              <a:cubicBezTo>
                                <a:pt x="667" y="2198"/>
                                <a:pt x="677" y="2219"/>
                                <a:pt x="687" y="2239"/>
                              </a:cubicBezTo>
                              <a:cubicBezTo>
                                <a:pt x="697" y="2260"/>
                                <a:pt x="707" y="2280"/>
                                <a:pt x="717" y="2299"/>
                              </a:cubicBezTo>
                              <a:cubicBezTo>
                                <a:pt x="727" y="2319"/>
                                <a:pt x="737" y="2338"/>
                                <a:pt x="747" y="2356"/>
                              </a:cubicBezTo>
                              <a:cubicBezTo>
                                <a:pt x="757" y="2374"/>
                                <a:pt x="767" y="2392"/>
                                <a:pt x="777" y="2410"/>
                              </a:cubicBezTo>
                              <a:cubicBezTo>
                                <a:pt x="787" y="2427"/>
                                <a:pt x="797" y="2444"/>
                                <a:pt x="807" y="2460"/>
                              </a:cubicBezTo>
                              <a:cubicBezTo>
                                <a:pt x="817" y="2476"/>
                                <a:pt x="827" y="2492"/>
                                <a:pt x="837" y="2507"/>
                              </a:cubicBezTo>
                              <a:cubicBezTo>
                                <a:pt x="847" y="2522"/>
                                <a:pt x="857" y="2537"/>
                                <a:pt x="867" y="2551"/>
                              </a:cubicBezTo>
                              <a:cubicBezTo>
                                <a:pt x="877" y="2565"/>
                                <a:pt x="887" y="2579"/>
                                <a:pt x="897" y="2592"/>
                              </a:cubicBezTo>
                              <a:cubicBezTo>
                                <a:pt x="907" y="2605"/>
                                <a:pt x="917" y="2618"/>
                                <a:pt x="927" y="2630"/>
                              </a:cubicBezTo>
                              <a:cubicBezTo>
                                <a:pt x="937" y="2642"/>
                                <a:pt x="947" y="2653"/>
                                <a:pt x="957" y="2665"/>
                              </a:cubicBezTo>
                              <a:cubicBezTo>
                                <a:pt x="967" y="2675"/>
                                <a:pt x="977" y="2686"/>
                                <a:pt x="987" y="2696"/>
                              </a:cubicBezTo>
                              <a:cubicBezTo>
                                <a:pt x="997" y="2706"/>
                                <a:pt x="1007" y="2715"/>
                                <a:pt x="1017" y="2724"/>
                              </a:cubicBezTo>
                              <a:cubicBezTo>
                                <a:pt x="1027" y="2733"/>
                                <a:pt x="1037" y="2741"/>
                                <a:pt x="1047" y="2749"/>
                              </a:cubicBezTo>
                              <a:cubicBezTo>
                                <a:pt x="1057" y="2757"/>
                                <a:pt x="1067" y="2764"/>
                                <a:pt x="1077" y="2771"/>
                              </a:cubicBezTo>
                              <a:cubicBezTo>
                                <a:pt x="1087" y="2777"/>
                                <a:pt x="1097" y="2783"/>
                                <a:pt x="1107" y="2789"/>
                              </a:cubicBezTo>
                              <a:cubicBezTo>
                                <a:pt x="1117" y="2795"/>
                                <a:pt x="1127" y="2800"/>
                                <a:pt x="1137" y="2805"/>
                              </a:cubicBezTo>
                              <a:cubicBezTo>
                                <a:pt x="1147" y="2809"/>
                                <a:pt x="1157" y="2813"/>
                                <a:pt x="1167" y="2817"/>
                              </a:cubicBezTo>
                              <a:cubicBezTo>
                                <a:pt x="1177" y="2820"/>
                                <a:pt x="1187" y="2823"/>
                                <a:pt x="1197" y="2826"/>
                              </a:cubicBezTo>
                              <a:cubicBezTo>
                                <a:pt x="1208" y="2828"/>
                                <a:pt x="1218" y="2830"/>
                                <a:pt x="1228" y="2832"/>
                              </a:cubicBezTo>
                              <a:cubicBezTo>
                                <a:pt x="1238" y="2833"/>
                                <a:pt x="1248" y="2834"/>
                                <a:pt x="1258" y="2834"/>
                              </a:cubicBezTo>
                              <a:cubicBezTo>
                                <a:pt x="1268" y="2835"/>
                                <a:pt x="1278" y="2834"/>
                                <a:pt x="1288" y="2834"/>
                              </a:cubicBezTo>
                              <a:cubicBezTo>
                                <a:pt x="1298" y="2833"/>
                                <a:pt x="1308" y="2832"/>
                                <a:pt x="1318" y="2830"/>
                              </a:cubicBezTo>
                              <a:cubicBezTo>
                                <a:pt x="1328" y="2828"/>
                                <a:pt x="1338" y="2826"/>
                                <a:pt x="1348" y="2823"/>
                              </a:cubicBezTo>
                              <a:cubicBezTo>
                                <a:pt x="1358" y="2820"/>
                                <a:pt x="1368" y="2817"/>
                                <a:pt x="1378" y="2813"/>
                              </a:cubicBezTo>
                              <a:cubicBezTo>
                                <a:pt x="1388" y="2809"/>
                                <a:pt x="1398" y="2805"/>
                                <a:pt x="1408" y="2800"/>
                              </a:cubicBezTo>
                              <a:cubicBezTo>
                                <a:pt x="1418" y="2795"/>
                                <a:pt x="1428" y="2789"/>
                                <a:pt x="1438" y="2783"/>
                              </a:cubicBezTo>
                              <a:cubicBezTo>
                                <a:pt x="1448" y="2777"/>
                                <a:pt x="1458" y="2771"/>
                                <a:pt x="1468" y="2764"/>
                              </a:cubicBezTo>
                              <a:cubicBezTo>
                                <a:pt x="1478" y="2757"/>
                                <a:pt x="1488" y="2749"/>
                                <a:pt x="1498" y="2741"/>
                              </a:cubicBezTo>
                              <a:cubicBezTo>
                                <a:pt x="1508" y="2733"/>
                                <a:pt x="1518" y="2724"/>
                                <a:pt x="1528" y="2715"/>
                              </a:cubicBezTo>
                              <a:cubicBezTo>
                                <a:pt x="1538" y="2706"/>
                                <a:pt x="1548" y="2696"/>
                                <a:pt x="1558" y="2686"/>
                              </a:cubicBezTo>
                              <a:cubicBezTo>
                                <a:pt x="1568" y="2675"/>
                                <a:pt x="1578" y="2665"/>
                                <a:pt x="1588" y="2653"/>
                              </a:cubicBezTo>
                              <a:cubicBezTo>
                                <a:pt x="1598" y="2642"/>
                                <a:pt x="1608" y="2630"/>
                                <a:pt x="1618" y="2618"/>
                              </a:cubicBezTo>
                              <a:cubicBezTo>
                                <a:pt x="1628" y="2605"/>
                                <a:pt x="1638" y="2592"/>
                                <a:pt x="1648" y="2579"/>
                              </a:cubicBezTo>
                              <a:cubicBezTo>
                                <a:pt x="1658" y="2565"/>
                                <a:pt x="1668" y="2551"/>
                                <a:pt x="1678" y="2537"/>
                              </a:cubicBezTo>
                              <a:cubicBezTo>
                                <a:pt x="1688" y="2522"/>
                                <a:pt x="1698" y="2507"/>
                                <a:pt x="1708" y="2492"/>
                              </a:cubicBezTo>
                              <a:cubicBezTo>
                                <a:pt x="1718" y="2476"/>
                                <a:pt x="1728" y="2460"/>
                                <a:pt x="1738" y="2444"/>
                              </a:cubicBezTo>
                              <a:cubicBezTo>
                                <a:pt x="1748" y="2427"/>
                                <a:pt x="1758" y="2410"/>
                                <a:pt x="1768" y="2392"/>
                              </a:cubicBezTo>
                              <a:cubicBezTo>
                                <a:pt x="1778" y="2374"/>
                                <a:pt x="1788" y="2356"/>
                                <a:pt x="1798" y="2338"/>
                              </a:cubicBezTo>
                              <a:cubicBezTo>
                                <a:pt x="1808" y="2319"/>
                                <a:pt x="1818" y="2299"/>
                                <a:pt x="1829" y="2280"/>
                              </a:cubicBezTo>
                              <a:cubicBezTo>
                                <a:pt x="1839" y="2260"/>
                                <a:pt x="1849" y="2239"/>
                                <a:pt x="1859" y="2219"/>
                              </a:cubicBezTo>
                              <a:cubicBezTo>
                                <a:pt x="1869" y="2198"/>
                                <a:pt x="1879" y="2176"/>
                                <a:pt x="1889" y="2154"/>
                              </a:cubicBezTo>
                              <a:cubicBezTo>
                                <a:pt x="1899" y="2132"/>
                                <a:pt x="1909" y="2110"/>
                                <a:pt x="1919" y="2087"/>
                              </a:cubicBezTo>
                              <a:cubicBezTo>
                                <a:pt x="1929" y="2064"/>
                                <a:pt x="1939" y="2040"/>
                                <a:pt x="1949" y="2016"/>
                              </a:cubicBezTo>
                              <a:cubicBezTo>
                                <a:pt x="1959" y="1992"/>
                                <a:pt x="1969" y="1967"/>
                                <a:pt x="1979" y="1943"/>
                              </a:cubicBezTo>
                              <a:cubicBezTo>
                                <a:pt x="1989" y="1917"/>
                                <a:pt x="1999" y="1892"/>
                                <a:pt x="2009" y="1866"/>
                              </a:cubicBezTo>
                              <a:cubicBezTo>
                                <a:pt x="2019" y="1839"/>
                                <a:pt x="2029" y="1812"/>
                                <a:pt x="2039" y="1785"/>
                              </a:cubicBezTo>
                              <a:cubicBezTo>
                                <a:pt x="2049" y="1758"/>
                                <a:pt x="2059" y="1730"/>
                                <a:pt x="2069" y="1702"/>
                              </a:cubicBezTo>
                              <a:cubicBezTo>
                                <a:pt x="2079" y="1674"/>
                                <a:pt x="2089" y="1645"/>
                                <a:pt x="2099" y="1615"/>
                              </a:cubicBezTo>
                              <a:cubicBezTo>
                                <a:pt x="2109" y="1586"/>
                                <a:pt x="2119" y="1556"/>
                                <a:pt x="2129" y="1526"/>
                              </a:cubicBezTo>
                              <a:cubicBezTo>
                                <a:pt x="2139" y="1495"/>
                                <a:pt x="2149" y="1464"/>
                                <a:pt x="2159" y="1433"/>
                              </a:cubicBezTo>
                              <a:cubicBezTo>
                                <a:pt x="2169" y="1401"/>
                                <a:pt x="2179" y="1369"/>
                                <a:pt x="2189" y="1337"/>
                              </a:cubicBezTo>
                              <a:cubicBezTo>
                                <a:pt x="2199" y="1304"/>
                                <a:pt x="2209" y="1271"/>
                                <a:pt x="2219" y="1237"/>
                              </a:cubicBezTo>
                              <a:cubicBezTo>
                                <a:pt x="2229" y="1204"/>
                                <a:pt x="2239" y="1170"/>
                                <a:pt x="2249" y="1135"/>
                              </a:cubicBezTo>
                              <a:cubicBezTo>
                                <a:pt x="2259" y="1100"/>
                                <a:pt x="2269" y="1065"/>
                                <a:pt x="2279" y="1029"/>
                              </a:cubicBezTo>
                              <a:cubicBezTo>
                                <a:pt x="2289" y="993"/>
                                <a:pt x="2299" y="957"/>
                                <a:pt x="2309" y="921"/>
                              </a:cubicBezTo>
                              <a:cubicBezTo>
                                <a:pt x="2319" y="884"/>
                                <a:pt x="2329" y="846"/>
                                <a:pt x="2339" y="809"/>
                              </a:cubicBezTo>
                              <a:cubicBezTo>
                                <a:pt x="2349" y="770"/>
                                <a:pt x="2359" y="732"/>
                                <a:pt x="2369" y="693"/>
                              </a:cubicBezTo>
                              <a:cubicBezTo>
                                <a:pt x="2379" y="654"/>
                                <a:pt x="2389" y="615"/>
                                <a:pt x="2399" y="575"/>
                              </a:cubicBezTo>
                              <a:cubicBezTo>
                                <a:pt x="2409" y="535"/>
                                <a:pt x="2419" y="494"/>
                                <a:pt x="2429" y="453"/>
                              </a:cubicBezTo>
                              <a:cubicBezTo>
                                <a:pt x="2440" y="412"/>
                                <a:pt x="2450" y="371"/>
                                <a:pt x="2460" y="329"/>
                              </a:cubicBezTo>
                              <a:cubicBezTo>
                                <a:pt x="2470" y="286"/>
                                <a:pt x="2480" y="244"/>
                                <a:pt x="2490" y="201"/>
                              </a:cubicBezTo>
                              <a:cubicBezTo>
                                <a:pt x="2500" y="157"/>
                                <a:pt x="2510" y="114"/>
                                <a:pt x="2520" y="70"/>
                              </a:cubicBezTo>
                              <a:cubicBezTo>
                                <a:pt x="2530" y="25"/>
                                <a:pt x="2535" y="0"/>
                                <a:pt x="2535" y="0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2B3FEFE" id="Freeform 84" o:spid="_x0000_s1026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margin-left:356.05pt;margin-top:18pt;width:33.05pt;height:22.5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36,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<v:path arrowok="t" o:connecttype="custom" o:connectlocs="4303,11512;14234,37464;24165,62104;34095,85431;44026,107546;53956,128348;63887,147838;73818,166115;83748,182979;93679,198632;103775,213072;113706,226099;123636,237914;133567,248416;143498,257605;153428,265583;163359,272248;173290,277600;183220,281639;193151,284466;203247,285981;213178,286183;223108,285072;233039,282750;242970,279114;252900,274166;262831,267905;272762,260433;282692,251647;292623,241549;302719,230239;312650,217515;322580,203580;332511,188432;342442,171871;352372,154099;362303,135013;372233,114615;382164,93004;392095,69981;402025,45745;412122,20297;419569,0" o:connectangles="0,0,0,0,0,0,0,0,0,0,0,0,0,0,0,0,0,0,0,0,0,0,0,0,0,0,0,0,0,0,0,0,0,0,0,0,0,0,0,0,0,0,0"/>
              </v:shape>
            </w:pict>
          </mc:Fallback>
        </mc:AlternateContent>
      </w:r>
      <w:r w:rsidR="00B30F9C" w:rsidRPr="00C2581A">
        <w:rPr>
          <w:rFonts w:cs="Times New Roman"/>
        </w:rPr>
        <w:t xml:space="preserve">If </w:t>
      </w:r>
      <w:r w:rsidR="0096113B" w:rsidRPr="0096113B">
        <w:rPr>
          <w:position w:val="-6"/>
        </w:rPr>
        <w:object w:dxaOrig="1120" w:dyaOrig="320" w14:anchorId="487D97E9">
          <v:shape id="_x0000_i1033" type="#_x0000_t75" style="width:56.25pt;height:15.75pt" o:ole="">
            <v:imagedata r:id="rId25" o:title=""/>
          </v:shape>
          <o:OLEObject Type="Embed" ProgID="Equation.DSMT4" ShapeID="_x0000_i1033" DrawAspect="Content" ObjectID="_1588572861" r:id="rId26"/>
        </w:object>
      </w:r>
      <w:r w:rsidR="0096113B" w:rsidRPr="00C2581A">
        <w:rPr>
          <w:rFonts w:cs="Times New Roman"/>
        </w:rPr>
        <w:t xml:space="preserve"> </w:t>
      </w:r>
      <w:r w:rsidR="00B30F9C" w:rsidRPr="00C2581A">
        <w:rPr>
          <w:rFonts w:cs="Times New Roman"/>
        </w:rPr>
        <w:t xml:space="preserve">&gt; 0  or  </w:t>
      </w:r>
      <w:r w:rsidR="0096113B" w:rsidRPr="0096113B">
        <w:rPr>
          <w:position w:val="-6"/>
        </w:rPr>
        <w:object w:dxaOrig="1120" w:dyaOrig="320" w14:anchorId="1539A4E2">
          <v:shape id="_x0000_i1034" type="#_x0000_t75" style="width:56.25pt;height:15.75pt" o:ole="">
            <v:imagedata r:id="rId27" o:title=""/>
          </v:shape>
          <o:OLEObject Type="Embed" ProgID="Equation.DSMT4" ShapeID="_x0000_i1034" DrawAspect="Content" ObjectID="_1588572862" r:id="rId28"/>
        </w:object>
      </w:r>
      <w:r w:rsidR="0096113B" w:rsidRPr="00C2581A">
        <w:rPr>
          <w:rFonts w:cs="Times New Roman"/>
        </w:rPr>
        <w:t xml:space="preserve"> </w:t>
      </w:r>
      <w:r w:rsidR="00B30F9C" w:rsidRPr="00C2581A">
        <w:rPr>
          <w:rFonts w:cs="Times New Roman"/>
        </w:rPr>
        <w:t xml:space="preserve">≥ 0   </w:t>
      </w:r>
      <w:r w:rsidR="0096113B" w:rsidRPr="00C2581A">
        <w:rPr>
          <w:rFonts w:cs="Times New Roman"/>
        </w:rPr>
        <w:br/>
        <w:t>you</w:t>
      </w:r>
      <w:r w:rsidR="00B30F9C" w:rsidRPr="00C2581A">
        <w:rPr>
          <w:rFonts w:cs="Times New Roman"/>
        </w:rPr>
        <w:t xml:space="preserve"> want the values of </w:t>
      </w:r>
      <w:r w:rsidR="00B30F9C" w:rsidRPr="00C2581A">
        <w:rPr>
          <w:rFonts w:cs="Times New Roman"/>
          <w:i/>
        </w:rPr>
        <w:t>x</w:t>
      </w:r>
      <w:r w:rsidR="00B30F9C" w:rsidRPr="00C2581A">
        <w:rPr>
          <w:rFonts w:cs="Times New Roman"/>
        </w:rPr>
        <w:t xml:space="preserve"> where the curve is </w:t>
      </w:r>
      <w:r>
        <w:rPr>
          <w:rFonts w:cs="Times New Roman"/>
        </w:rPr>
        <w:br/>
      </w:r>
      <w:r w:rsidR="00B30F9C" w:rsidRPr="00C2581A">
        <w:rPr>
          <w:rFonts w:cs="Times New Roman"/>
          <w:b/>
        </w:rPr>
        <w:t>above</w:t>
      </w:r>
      <w:r w:rsidR="00B30F9C" w:rsidRPr="00C2581A">
        <w:rPr>
          <w:rFonts w:cs="Times New Roman"/>
        </w:rPr>
        <w:t xml:space="preserve"> the </w:t>
      </w:r>
      <w:r w:rsidR="00B30F9C" w:rsidRPr="00C2581A">
        <w:rPr>
          <w:rFonts w:cs="Times New Roman"/>
          <w:i/>
        </w:rPr>
        <w:t>x</w:t>
      </w:r>
      <w:r w:rsidR="00B30F9C" w:rsidRPr="00C2581A">
        <w:rPr>
          <w:rFonts w:cs="Times New Roman"/>
        </w:rPr>
        <w:t>-axis.</w:t>
      </w:r>
    </w:p>
    <w:p w14:paraId="0183852E" w14:textId="77777777" w:rsidR="00C2581A" w:rsidRDefault="00C2581A" w:rsidP="00C2581A">
      <w:pPr>
        <w:pStyle w:val="ListParagraph"/>
        <w:ind w:left="709"/>
        <w:rPr>
          <w:rFonts w:cs="Times New Roman"/>
        </w:rPr>
      </w:pPr>
    </w:p>
    <w:p w14:paraId="1EF2713F" w14:textId="419162AE" w:rsidR="00C2581A" w:rsidRDefault="00C2581A" w:rsidP="00C2581A">
      <w:pPr>
        <w:pStyle w:val="ListParagraph"/>
        <w:numPr>
          <w:ilvl w:val="0"/>
          <w:numId w:val="10"/>
        </w:numPr>
        <w:ind w:left="709"/>
        <w:rPr>
          <w:rFonts w:cs="Times New Roman"/>
        </w:rPr>
      </w:pPr>
      <w:r w:rsidRPr="00B30F9C">
        <w:rPr>
          <w:rFonts w:cs="Times New Roman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36840AA" wp14:editId="54EE7ED5">
                <wp:simplePos x="0" y="0"/>
                <wp:positionH relativeFrom="column">
                  <wp:posOffset>4526126</wp:posOffset>
                </wp:positionH>
                <wp:positionV relativeFrom="paragraph">
                  <wp:posOffset>108894</wp:posOffset>
                </wp:positionV>
                <wp:extent cx="410210" cy="333375"/>
                <wp:effectExtent l="0" t="0" r="27940" b="28575"/>
                <wp:wrapNone/>
                <wp:docPr id="98" name="Freeform 85" descr="QGsettings000110Mediumy=-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10210" cy="333375"/>
                        </a:xfrm>
                        <a:custGeom>
                          <a:avLst/>
                          <a:gdLst>
                            <a:gd name="T0" fmla="*/ 26 w 2536"/>
                            <a:gd name="T1" fmla="*/ 2721 h 2835"/>
                            <a:gd name="T2" fmla="*/ 86 w 2536"/>
                            <a:gd name="T3" fmla="*/ 2464 h 2835"/>
                            <a:gd name="T4" fmla="*/ 146 w 2536"/>
                            <a:gd name="T5" fmla="*/ 2219 h 2835"/>
                            <a:gd name="T6" fmla="*/ 206 w 2536"/>
                            <a:gd name="T7" fmla="*/ 1988 h 2835"/>
                            <a:gd name="T8" fmla="*/ 266 w 2536"/>
                            <a:gd name="T9" fmla="*/ 1769 h 2835"/>
                            <a:gd name="T10" fmla="*/ 326 w 2536"/>
                            <a:gd name="T11" fmla="*/ 1563 h 2835"/>
                            <a:gd name="T12" fmla="*/ 386 w 2536"/>
                            <a:gd name="T13" fmla="*/ 1370 h 2835"/>
                            <a:gd name="T14" fmla="*/ 446 w 2536"/>
                            <a:gd name="T15" fmla="*/ 1190 h 2835"/>
                            <a:gd name="T16" fmla="*/ 506 w 2536"/>
                            <a:gd name="T17" fmla="*/ 1022 h 2835"/>
                            <a:gd name="T18" fmla="*/ 566 w 2536"/>
                            <a:gd name="T19" fmla="*/ 867 h 2835"/>
                            <a:gd name="T20" fmla="*/ 627 w 2536"/>
                            <a:gd name="T21" fmla="*/ 724 h 2835"/>
                            <a:gd name="T22" fmla="*/ 687 w 2536"/>
                            <a:gd name="T23" fmla="*/ 595 h 2835"/>
                            <a:gd name="T24" fmla="*/ 747 w 2536"/>
                            <a:gd name="T25" fmla="*/ 478 h 2835"/>
                            <a:gd name="T26" fmla="*/ 807 w 2536"/>
                            <a:gd name="T27" fmla="*/ 374 h 2835"/>
                            <a:gd name="T28" fmla="*/ 867 w 2536"/>
                            <a:gd name="T29" fmla="*/ 283 h 2835"/>
                            <a:gd name="T30" fmla="*/ 927 w 2536"/>
                            <a:gd name="T31" fmla="*/ 204 h 2835"/>
                            <a:gd name="T32" fmla="*/ 987 w 2536"/>
                            <a:gd name="T33" fmla="*/ 138 h 2835"/>
                            <a:gd name="T34" fmla="*/ 1047 w 2536"/>
                            <a:gd name="T35" fmla="*/ 85 h 2835"/>
                            <a:gd name="T36" fmla="*/ 1107 w 2536"/>
                            <a:gd name="T37" fmla="*/ 45 h 2835"/>
                            <a:gd name="T38" fmla="*/ 1167 w 2536"/>
                            <a:gd name="T39" fmla="*/ 17 h 2835"/>
                            <a:gd name="T40" fmla="*/ 1228 w 2536"/>
                            <a:gd name="T41" fmla="*/ 2 h 2835"/>
                            <a:gd name="T42" fmla="*/ 1288 w 2536"/>
                            <a:gd name="T43" fmla="*/ 0 h 2835"/>
                            <a:gd name="T44" fmla="*/ 1348 w 2536"/>
                            <a:gd name="T45" fmla="*/ 11 h 2835"/>
                            <a:gd name="T46" fmla="*/ 1408 w 2536"/>
                            <a:gd name="T47" fmla="*/ 34 h 2835"/>
                            <a:gd name="T48" fmla="*/ 1468 w 2536"/>
                            <a:gd name="T49" fmla="*/ 70 h 2835"/>
                            <a:gd name="T50" fmla="*/ 1528 w 2536"/>
                            <a:gd name="T51" fmla="*/ 119 h 2835"/>
                            <a:gd name="T52" fmla="*/ 1588 w 2536"/>
                            <a:gd name="T53" fmla="*/ 181 h 2835"/>
                            <a:gd name="T54" fmla="*/ 1648 w 2536"/>
                            <a:gd name="T55" fmla="*/ 255 h 2835"/>
                            <a:gd name="T56" fmla="*/ 1708 w 2536"/>
                            <a:gd name="T57" fmla="*/ 342 h 2835"/>
                            <a:gd name="T58" fmla="*/ 1768 w 2536"/>
                            <a:gd name="T59" fmla="*/ 442 h 2835"/>
                            <a:gd name="T60" fmla="*/ 1829 w 2536"/>
                            <a:gd name="T61" fmla="*/ 555 h 2835"/>
                            <a:gd name="T62" fmla="*/ 1889 w 2536"/>
                            <a:gd name="T63" fmla="*/ 680 h 2835"/>
                            <a:gd name="T64" fmla="*/ 1949 w 2536"/>
                            <a:gd name="T65" fmla="*/ 818 h 2835"/>
                            <a:gd name="T66" fmla="*/ 2009 w 2536"/>
                            <a:gd name="T67" fmla="*/ 969 h 2835"/>
                            <a:gd name="T68" fmla="*/ 2069 w 2536"/>
                            <a:gd name="T69" fmla="*/ 1132 h 2835"/>
                            <a:gd name="T70" fmla="*/ 2129 w 2536"/>
                            <a:gd name="T71" fmla="*/ 1308 h 2835"/>
                            <a:gd name="T72" fmla="*/ 2189 w 2536"/>
                            <a:gd name="T73" fmla="*/ 1497 h 2835"/>
                            <a:gd name="T74" fmla="*/ 2249 w 2536"/>
                            <a:gd name="T75" fmla="*/ 1699 h 2835"/>
                            <a:gd name="T76" fmla="*/ 2309 w 2536"/>
                            <a:gd name="T77" fmla="*/ 1914 h 2835"/>
                            <a:gd name="T78" fmla="*/ 2369 w 2536"/>
                            <a:gd name="T79" fmla="*/ 2141 h 2835"/>
                            <a:gd name="T80" fmla="*/ 2429 w 2536"/>
                            <a:gd name="T81" fmla="*/ 2381 h 2835"/>
                            <a:gd name="T82" fmla="*/ 2490 w 2536"/>
                            <a:gd name="T83" fmla="*/ 2634 h 2835"/>
                            <a:gd name="T84" fmla="*/ 2535 w 2536"/>
                            <a:gd name="T85" fmla="*/ 2834 h 283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</a:cxnLst>
                          <a:rect l="0" t="0" r="r" b="b"/>
                          <a:pathLst>
                            <a:path w="2536" h="2835">
                              <a:moveTo>
                                <a:pt x="0" y="2834"/>
                              </a:moveTo>
                              <a:cubicBezTo>
                                <a:pt x="6" y="2809"/>
                                <a:pt x="16" y="2765"/>
                                <a:pt x="26" y="2721"/>
                              </a:cubicBezTo>
                              <a:cubicBezTo>
                                <a:pt x="36" y="2677"/>
                                <a:pt x="46" y="2634"/>
                                <a:pt x="56" y="2591"/>
                              </a:cubicBezTo>
                              <a:cubicBezTo>
                                <a:pt x="66" y="2548"/>
                                <a:pt x="76" y="2506"/>
                                <a:pt x="86" y="2464"/>
                              </a:cubicBezTo>
                              <a:cubicBezTo>
                                <a:pt x="96" y="2422"/>
                                <a:pt x="106" y="2381"/>
                                <a:pt x="116" y="2340"/>
                              </a:cubicBezTo>
                              <a:cubicBezTo>
                                <a:pt x="126" y="2299"/>
                                <a:pt x="136" y="2259"/>
                                <a:pt x="146" y="2219"/>
                              </a:cubicBezTo>
                              <a:cubicBezTo>
                                <a:pt x="156" y="2180"/>
                                <a:pt x="166" y="2141"/>
                                <a:pt x="176" y="2102"/>
                              </a:cubicBezTo>
                              <a:cubicBezTo>
                                <a:pt x="186" y="2064"/>
                                <a:pt x="196" y="2026"/>
                                <a:pt x="206" y="1988"/>
                              </a:cubicBezTo>
                              <a:cubicBezTo>
                                <a:pt x="216" y="1951"/>
                                <a:pt x="226" y="1914"/>
                                <a:pt x="236" y="1877"/>
                              </a:cubicBezTo>
                              <a:cubicBezTo>
                                <a:pt x="246" y="1841"/>
                                <a:pt x="256" y="1805"/>
                                <a:pt x="266" y="1769"/>
                              </a:cubicBezTo>
                              <a:cubicBezTo>
                                <a:pt x="276" y="1734"/>
                                <a:pt x="286" y="1699"/>
                                <a:pt x="296" y="1665"/>
                              </a:cubicBezTo>
                              <a:cubicBezTo>
                                <a:pt x="306" y="1631"/>
                                <a:pt x="316" y="1597"/>
                                <a:pt x="326" y="1563"/>
                              </a:cubicBezTo>
                              <a:cubicBezTo>
                                <a:pt x="336" y="1530"/>
                                <a:pt x="346" y="1497"/>
                                <a:pt x="356" y="1465"/>
                              </a:cubicBezTo>
                              <a:cubicBezTo>
                                <a:pt x="366" y="1433"/>
                                <a:pt x="376" y="1401"/>
                                <a:pt x="386" y="1370"/>
                              </a:cubicBezTo>
                              <a:cubicBezTo>
                                <a:pt x="396" y="1339"/>
                                <a:pt x="406" y="1308"/>
                                <a:pt x="416" y="1278"/>
                              </a:cubicBezTo>
                              <a:cubicBezTo>
                                <a:pt x="426" y="1248"/>
                                <a:pt x="436" y="1219"/>
                                <a:pt x="446" y="1190"/>
                              </a:cubicBezTo>
                              <a:cubicBezTo>
                                <a:pt x="456" y="1161"/>
                                <a:pt x="466" y="1132"/>
                                <a:pt x="476" y="1104"/>
                              </a:cubicBezTo>
                              <a:cubicBezTo>
                                <a:pt x="486" y="1076"/>
                                <a:pt x="496" y="1049"/>
                                <a:pt x="506" y="1022"/>
                              </a:cubicBezTo>
                              <a:cubicBezTo>
                                <a:pt x="516" y="995"/>
                                <a:pt x="526" y="969"/>
                                <a:pt x="536" y="943"/>
                              </a:cubicBezTo>
                              <a:cubicBezTo>
                                <a:pt x="546" y="917"/>
                                <a:pt x="556" y="892"/>
                                <a:pt x="566" y="867"/>
                              </a:cubicBezTo>
                              <a:cubicBezTo>
                                <a:pt x="576" y="842"/>
                                <a:pt x="586" y="818"/>
                                <a:pt x="597" y="794"/>
                              </a:cubicBezTo>
                              <a:cubicBezTo>
                                <a:pt x="607" y="770"/>
                                <a:pt x="617" y="747"/>
                                <a:pt x="627" y="724"/>
                              </a:cubicBezTo>
                              <a:cubicBezTo>
                                <a:pt x="637" y="702"/>
                                <a:pt x="647" y="680"/>
                                <a:pt x="657" y="658"/>
                              </a:cubicBezTo>
                              <a:cubicBezTo>
                                <a:pt x="667" y="637"/>
                                <a:pt x="677" y="616"/>
                                <a:pt x="687" y="595"/>
                              </a:cubicBezTo>
                              <a:cubicBezTo>
                                <a:pt x="697" y="575"/>
                                <a:pt x="707" y="555"/>
                                <a:pt x="717" y="535"/>
                              </a:cubicBezTo>
                              <a:cubicBezTo>
                                <a:pt x="727" y="516"/>
                                <a:pt x="737" y="497"/>
                                <a:pt x="747" y="478"/>
                              </a:cubicBezTo>
                              <a:cubicBezTo>
                                <a:pt x="757" y="460"/>
                                <a:pt x="767" y="442"/>
                                <a:pt x="777" y="424"/>
                              </a:cubicBezTo>
                              <a:cubicBezTo>
                                <a:pt x="787" y="407"/>
                                <a:pt x="797" y="391"/>
                                <a:pt x="807" y="374"/>
                              </a:cubicBezTo>
                              <a:cubicBezTo>
                                <a:pt x="817" y="358"/>
                                <a:pt x="827" y="342"/>
                                <a:pt x="837" y="327"/>
                              </a:cubicBezTo>
                              <a:cubicBezTo>
                                <a:pt x="847" y="312"/>
                                <a:pt x="857" y="297"/>
                                <a:pt x="867" y="283"/>
                              </a:cubicBezTo>
                              <a:cubicBezTo>
                                <a:pt x="877" y="269"/>
                                <a:pt x="887" y="255"/>
                                <a:pt x="897" y="242"/>
                              </a:cubicBezTo>
                              <a:cubicBezTo>
                                <a:pt x="907" y="229"/>
                                <a:pt x="917" y="216"/>
                                <a:pt x="927" y="204"/>
                              </a:cubicBezTo>
                              <a:cubicBezTo>
                                <a:pt x="937" y="192"/>
                                <a:pt x="947" y="181"/>
                                <a:pt x="957" y="170"/>
                              </a:cubicBezTo>
                              <a:cubicBezTo>
                                <a:pt x="967" y="159"/>
                                <a:pt x="977" y="148"/>
                                <a:pt x="987" y="138"/>
                              </a:cubicBezTo>
                              <a:cubicBezTo>
                                <a:pt x="997" y="129"/>
                                <a:pt x="1007" y="119"/>
                                <a:pt x="1017" y="110"/>
                              </a:cubicBezTo>
                              <a:cubicBezTo>
                                <a:pt x="1027" y="102"/>
                                <a:pt x="1037" y="93"/>
                                <a:pt x="1047" y="85"/>
                              </a:cubicBezTo>
                              <a:cubicBezTo>
                                <a:pt x="1057" y="78"/>
                                <a:pt x="1067" y="70"/>
                                <a:pt x="1077" y="63"/>
                              </a:cubicBezTo>
                              <a:cubicBezTo>
                                <a:pt x="1087" y="57"/>
                                <a:pt x="1097" y="51"/>
                                <a:pt x="1107" y="45"/>
                              </a:cubicBezTo>
                              <a:cubicBezTo>
                                <a:pt x="1117" y="39"/>
                                <a:pt x="1127" y="34"/>
                                <a:pt x="1137" y="30"/>
                              </a:cubicBezTo>
                              <a:cubicBezTo>
                                <a:pt x="1147" y="25"/>
                                <a:pt x="1157" y="21"/>
                                <a:pt x="1167" y="17"/>
                              </a:cubicBezTo>
                              <a:cubicBezTo>
                                <a:pt x="1177" y="14"/>
                                <a:pt x="1187" y="11"/>
                                <a:pt x="1197" y="8"/>
                              </a:cubicBezTo>
                              <a:cubicBezTo>
                                <a:pt x="1208" y="6"/>
                                <a:pt x="1218" y="4"/>
                                <a:pt x="1228" y="2"/>
                              </a:cubicBezTo>
                              <a:cubicBezTo>
                                <a:pt x="1238" y="1"/>
                                <a:pt x="1248" y="0"/>
                                <a:pt x="1258" y="0"/>
                              </a:cubicBezTo>
                              <a:cubicBezTo>
                                <a:pt x="1268" y="0"/>
                                <a:pt x="1278" y="0"/>
                                <a:pt x="1288" y="0"/>
                              </a:cubicBezTo>
                              <a:cubicBezTo>
                                <a:pt x="1298" y="1"/>
                                <a:pt x="1308" y="2"/>
                                <a:pt x="1318" y="4"/>
                              </a:cubicBezTo>
                              <a:cubicBezTo>
                                <a:pt x="1328" y="6"/>
                                <a:pt x="1338" y="8"/>
                                <a:pt x="1348" y="11"/>
                              </a:cubicBezTo>
                              <a:cubicBezTo>
                                <a:pt x="1358" y="14"/>
                                <a:pt x="1368" y="17"/>
                                <a:pt x="1378" y="21"/>
                              </a:cubicBezTo>
                              <a:cubicBezTo>
                                <a:pt x="1388" y="25"/>
                                <a:pt x="1398" y="30"/>
                                <a:pt x="1408" y="34"/>
                              </a:cubicBezTo>
                              <a:cubicBezTo>
                                <a:pt x="1418" y="39"/>
                                <a:pt x="1428" y="45"/>
                                <a:pt x="1438" y="51"/>
                              </a:cubicBezTo>
                              <a:cubicBezTo>
                                <a:pt x="1448" y="57"/>
                                <a:pt x="1458" y="63"/>
                                <a:pt x="1468" y="70"/>
                              </a:cubicBezTo>
                              <a:cubicBezTo>
                                <a:pt x="1478" y="78"/>
                                <a:pt x="1488" y="85"/>
                                <a:pt x="1498" y="93"/>
                              </a:cubicBezTo>
                              <a:cubicBezTo>
                                <a:pt x="1508" y="102"/>
                                <a:pt x="1518" y="110"/>
                                <a:pt x="1528" y="119"/>
                              </a:cubicBezTo>
                              <a:cubicBezTo>
                                <a:pt x="1538" y="129"/>
                                <a:pt x="1548" y="138"/>
                                <a:pt x="1558" y="148"/>
                              </a:cubicBezTo>
                              <a:cubicBezTo>
                                <a:pt x="1568" y="159"/>
                                <a:pt x="1578" y="170"/>
                                <a:pt x="1588" y="181"/>
                              </a:cubicBezTo>
                              <a:cubicBezTo>
                                <a:pt x="1598" y="192"/>
                                <a:pt x="1608" y="204"/>
                                <a:pt x="1618" y="216"/>
                              </a:cubicBezTo>
                              <a:cubicBezTo>
                                <a:pt x="1628" y="229"/>
                                <a:pt x="1638" y="242"/>
                                <a:pt x="1648" y="255"/>
                              </a:cubicBezTo>
                              <a:cubicBezTo>
                                <a:pt x="1658" y="269"/>
                                <a:pt x="1668" y="283"/>
                                <a:pt x="1678" y="297"/>
                              </a:cubicBezTo>
                              <a:cubicBezTo>
                                <a:pt x="1688" y="312"/>
                                <a:pt x="1698" y="327"/>
                                <a:pt x="1708" y="342"/>
                              </a:cubicBezTo>
                              <a:cubicBezTo>
                                <a:pt x="1718" y="358"/>
                                <a:pt x="1728" y="374"/>
                                <a:pt x="1738" y="391"/>
                              </a:cubicBezTo>
                              <a:cubicBezTo>
                                <a:pt x="1748" y="407"/>
                                <a:pt x="1758" y="424"/>
                                <a:pt x="1768" y="442"/>
                              </a:cubicBezTo>
                              <a:cubicBezTo>
                                <a:pt x="1778" y="460"/>
                                <a:pt x="1788" y="478"/>
                                <a:pt x="1798" y="497"/>
                              </a:cubicBezTo>
                              <a:cubicBezTo>
                                <a:pt x="1808" y="516"/>
                                <a:pt x="1818" y="535"/>
                                <a:pt x="1829" y="555"/>
                              </a:cubicBezTo>
                              <a:cubicBezTo>
                                <a:pt x="1839" y="575"/>
                                <a:pt x="1849" y="595"/>
                                <a:pt x="1859" y="616"/>
                              </a:cubicBezTo>
                              <a:cubicBezTo>
                                <a:pt x="1869" y="637"/>
                                <a:pt x="1879" y="658"/>
                                <a:pt x="1889" y="680"/>
                              </a:cubicBezTo>
                              <a:cubicBezTo>
                                <a:pt x="1899" y="702"/>
                                <a:pt x="1909" y="724"/>
                                <a:pt x="1919" y="747"/>
                              </a:cubicBezTo>
                              <a:cubicBezTo>
                                <a:pt x="1929" y="770"/>
                                <a:pt x="1939" y="794"/>
                                <a:pt x="1949" y="818"/>
                              </a:cubicBezTo>
                              <a:cubicBezTo>
                                <a:pt x="1959" y="842"/>
                                <a:pt x="1969" y="867"/>
                                <a:pt x="1979" y="892"/>
                              </a:cubicBezTo>
                              <a:cubicBezTo>
                                <a:pt x="1989" y="917"/>
                                <a:pt x="1999" y="943"/>
                                <a:pt x="2009" y="969"/>
                              </a:cubicBezTo>
                              <a:cubicBezTo>
                                <a:pt x="2019" y="995"/>
                                <a:pt x="2029" y="1022"/>
                                <a:pt x="2039" y="1049"/>
                              </a:cubicBezTo>
                              <a:cubicBezTo>
                                <a:pt x="2049" y="1076"/>
                                <a:pt x="2059" y="1104"/>
                                <a:pt x="2069" y="1132"/>
                              </a:cubicBezTo>
                              <a:cubicBezTo>
                                <a:pt x="2079" y="1161"/>
                                <a:pt x="2089" y="1190"/>
                                <a:pt x="2099" y="1219"/>
                              </a:cubicBezTo>
                              <a:cubicBezTo>
                                <a:pt x="2109" y="1248"/>
                                <a:pt x="2119" y="1278"/>
                                <a:pt x="2129" y="1308"/>
                              </a:cubicBezTo>
                              <a:cubicBezTo>
                                <a:pt x="2139" y="1339"/>
                                <a:pt x="2149" y="1370"/>
                                <a:pt x="2159" y="1401"/>
                              </a:cubicBezTo>
                              <a:cubicBezTo>
                                <a:pt x="2169" y="1433"/>
                                <a:pt x="2179" y="1465"/>
                                <a:pt x="2189" y="1497"/>
                              </a:cubicBezTo>
                              <a:cubicBezTo>
                                <a:pt x="2199" y="1530"/>
                                <a:pt x="2209" y="1563"/>
                                <a:pt x="2219" y="1597"/>
                              </a:cubicBezTo>
                              <a:cubicBezTo>
                                <a:pt x="2229" y="1631"/>
                                <a:pt x="2239" y="1665"/>
                                <a:pt x="2249" y="1699"/>
                              </a:cubicBezTo>
                              <a:cubicBezTo>
                                <a:pt x="2259" y="1734"/>
                                <a:pt x="2269" y="1769"/>
                                <a:pt x="2279" y="1805"/>
                              </a:cubicBezTo>
                              <a:cubicBezTo>
                                <a:pt x="2289" y="1841"/>
                                <a:pt x="2299" y="1877"/>
                                <a:pt x="2309" y="1914"/>
                              </a:cubicBezTo>
                              <a:cubicBezTo>
                                <a:pt x="2319" y="1951"/>
                                <a:pt x="2329" y="1988"/>
                                <a:pt x="2339" y="2026"/>
                              </a:cubicBezTo>
                              <a:cubicBezTo>
                                <a:pt x="2349" y="2064"/>
                                <a:pt x="2359" y="2102"/>
                                <a:pt x="2369" y="2141"/>
                              </a:cubicBezTo>
                              <a:cubicBezTo>
                                <a:pt x="2379" y="2180"/>
                                <a:pt x="2389" y="2219"/>
                                <a:pt x="2399" y="2259"/>
                              </a:cubicBezTo>
                              <a:cubicBezTo>
                                <a:pt x="2409" y="2299"/>
                                <a:pt x="2419" y="2340"/>
                                <a:pt x="2429" y="2381"/>
                              </a:cubicBezTo>
                              <a:cubicBezTo>
                                <a:pt x="2440" y="2422"/>
                                <a:pt x="2450" y="2464"/>
                                <a:pt x="2460" y="2506"/>
                              </a:cubicBezTo>
                              <a:cubicBezTo>
                                <a:pt x="2470" y="2548"/>
                                <a:pt x="2480" y="2591"/>
                                <a:pt x="2490" y="2634"/>
                              </a:cubicBezTo>
                              <a:cubicBezTo>
                                <a:pt x="2500" y="2677"/>
                                <a:pt x="2510" y="2721"/>
                                <a:pt x="2520" y="2765"/>
                              </a:cubicBezTo>
                              <a:cubicBezTo>
                                <a:pt x="2530" y="2809"/>
                                <a:pt x="2535" y="2834"/>
                                <a:pt x="2535" y="2834"/>
                              </a:cubicBezTo>
                            </a:path>
                          </a:pathLst>
                        </a:cu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C342512" id="Freeform 85" o:spid="_x0000_s1026" alt="QGsettings000110Mediumy=-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margin-left:356.4pt;margin-top:8.55pt;width:32.3pt;height:26.25pt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36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" path="m,2834v6,-25,16,-69,26,-113c36,2677,46,2634,56,2591v10,-43,20,-85,30,-127c96,2422,106,2381,116,2340v10,-41,20,-81,30,-121c156,2180,166,2141,176,2102v10,-38,20,-76,30,-114c216,1951,226,1914,236,1877v10,-36,20,-72,30,-108c276,1734,286,1699,296,1665v10,-34,20,-68,30,-102c336,1530,346,1497,356,1465v10,-32,20,-64,30,-95c396,1339,406,1308,416,1278v10,-30,20,-59,30,-88c456,1161,466,1132,476,1104v10,-28,20,-55,30,-82c516,995,526,969,536,943v10,-26,20,-51,30,-76c576,842,586,818,597,794v10,-24,20,-47,30,-70c637,702,647,680,657,658v10,-21,20,-42,30,-63c697,575,707,555,717,535v10,-19,20,-38,30,-57c757,460,767,442,777,424v10,-17,20,-33,30,-50c817,358,827,342,837,327v10,-15,20,-30,30,-44c877,269,887,255,897,242v10,-13,20,-26,30,-38c937,192,947,181,957,170v10,-11,20,-22,30,-32c997,129,1007,119,1017,110v10,-8,20,-17,30,-25c1057,78,1067,70,1077,63v10,-6,20,-12,30,-18c1117,39,1127,34,1137,30v10,-5,20,-9,30,-13c1177,14,1187,11,1197,8v11,-2,21,-4,31,-6c1238,1,1248,,1258,v10,,20,,30,c1298,1,1308,2,1318,4v10,2,20,4,30,7c1358,14,1368,17,1378,21v10,4,20,9,30,13c1418,39,1428,45,1438,51v10,6,20,12,30,19c1478,78,1488,85,1498,93v10,9,20,17,30,26c1538,129,1548,138,1558,148v10,11,20,22,30,33c1598,192,1608,204,1618,216v10,13,20,26,30,39c1658,269,1668,283,1678,297v10,15,20,30,30,45c1718,358,1728,374,1738,391v10,16,20,33,30,51c1778,460,1788,478,1798,497v10,19,20,38,31,58c1839,575,1849,595,1859,616v10,21,20,42,30,64c1899,702,1909,724,1919,747v10,23,20,47,30,71c1959,842,1969,867,1979,892v10,25,20,51,30,77c2019,995,2029,1022,2039,1049v10,27,20,55,30,83c2079,1161,2089,1190,2099,1219v10,29,20,59,30,89c2139,1339,2149,1370,2159,1401v10,32,20,64,30,96c2199,1530,2209,1563,2219,1597v10,34,20,68,30,102c2259,1734,2269,1769,2279,1805v10,36,20,72,30,109c2319,1951,2329,1988,2339,2026v10,38,20,76,30,115c2379,2180,2389,2219,2399,2259v10,40,20,81,30,122c2440,2422,2450,2464,2460,2506v10,42,20,85,30,128c2500,2677,2510,2721,2520,2765v10,44,15,69,15,69e" filled="f" strokeweight="1pt">
                <v:path arrowok="t" o:connecttype="custom" o:connectlocs="4206,319969;13911,289748;23616,260938;33321,233774;43027,208021;52732,183797;62437,161102;72143,139935;81848,120180;91553,101953;101420,85137;111126,69968;120831,56209;130536,43980;140241,33279;149947,23989;159652,16228;169357,9995;179062,5292;188768,1999;198635,235;208340,0;218045,1294;227751,3998;237456,8231;247161,13994;256867,21284;266572,29986;276277,40217;285982,51976;295849,65264;305555,79963;315260,96191;324965,113947;334671,133115;344376,153811;354081,176036;363786,199790;373492,225072;383197,251766;392902,279988;402769,309739;410048,333257" o:connectangles="0,0,0,0,0,0,0,0,0,0,0,0,0,0,0,0,0,0,0,0,0,0,0,0,0,0,0,0,0,0,0,0,0,0,0,0,0,0,0,0,0,0,0"/>
              </v:shape>
            </w:pict>
          </mc:Fallback>
        </mc:AlternateContent>
      </w:r>
      <w:r w:rsidRPr="00C2581A">
        <w:rPr>
          <w:rFonts w:cs="Times New Roman"/>
        </w:rPr>
        <w:t xml:space="preserve">If </w:t>
      </w:r>
      <w:r w:rsidRPr="0096113B">
        <w:rPr>
          <w:position w:val="-6"/>
        </w:rPr>
        <w:object w:dxaOrig="1120" w:dyaOrig="320" w14:anchorId="7A1E1C9D">
          <v:shape id="_x0000_i1035" type="#_x0000_t75" style="width:56.25pt;height:15.75pt" o:ole="">
            <v:imagedata r:id="rId29" o:title=""/>
          </v:shape>
          <o:OLEObject Type="Embed" ProgID="Equation.DSMT4" ShapeID="_x0000_i1035" DrawAspect="Content" ObjectID="_1588572863" r:id="rId30"/>
        </w:object>
      </w:r>
      <w:r w:rsidRPr="00C2581A">
        <w:rPr>
          <w:rFonts w:cs="Times New Roman"/>
        </w:rPr>
        <w:t xml:space="preserve">&lt; 0  or  </w:t>
      </w:r>
      <w:r w:rsidRPr="0096113B">
        <w:rPr>
          <w:position w:val="-6"/>
        </w:rPr>
        <w:object w:dxaOrig="1120" w:dyaOrig="320" w14:anchorId="703CA406">
          <v:shape id="_x0000_i1036" type="#_x0000_t75" style="width:56.25pt;height:15.75pt" o:ole="">
            <v:imagedata r:id="rId31" o:title=""/>
          </v:shape>
          <o:OLEObject Type="Embed" ProgID="Equation.DSMT4" ShapeID="_x0000_i1036" DrawAspect="Content" ObjectID="_1588572864" r:id="rId32"/>
        </w:object>
      </w:r>
      <w:r w:rsidRPr="00C2581A">
        <w:rPr>
          <w:rFonts w:cs="Times New Roman"/>
        </w:rPr>
        <w:t xml:space="preserve">≤ 0  </w:t>
      </w:r>
      <w:r w:rsidRPr="00C2581A">
        <w:rPr>
          <w:rFonts w:cs="Times New Roman"/>
        </w:rPr>
        <w:br/>
        <w:t xml:space="preserve">you want the values of </w:t>
      </w:r>
      <w:r w:rsidRPr="00C2581A">
        <w:rPr>
          <w:rFonts w:cs="Times New Roman"/>
          <w:i/>
        </w:rPr>
        <w:t>x</w:t>
      </w:r>
      <w:r w:rsidRPr="00C2581A">
        <w:rPr>
          <w:rFonts w:cs="Times New Roman"/>
        </w:rPr>
        <w:t xml:space="preserve"> where the curve is</w:t>
      </w:r>
      <w:r>
        <w:rPr>
          <w:rFonts w:cs="Times New Roman"/>
        </w:rPr>
        <w:br/>
      </w:r>
      <w:r w:rsidRPr="00C2581A">
        <w:rPr>
          <w:rFonts w:cs="Times New Roman"/>
          <w:b/>
        </w:rPr>
        <w:t>below</w:t>
      </w:r>
      <w:r w:rsidRPr="00C2581A">
        <w:rPr>
          <w:rFonts w:cs="Times New Roman"/>
        </w:rPr>
        <w:t xml:space="preserve"> the </w:t>
      </w:r>
      <w:r w:rsidRPr="00C2581A">
        <w:rPr>
          <w:rFonts w:cs="Times New Roman"/>
          <w:i/>
        </w:rPr>
        <w:t>x</w:t>
      </w:r>
      <w:r w:rsidRPr="00C2581A">
        <w:rPr>
          <w:rFonts w:cs="Times New Roman"/>
        </w:rPr>
        <w:t>-axis.</w:t>
      </w:r>
    </w:p>
    <w:p w14:paraId="5802C364" w14:textId="3EAFF90D" w:rsidR="00C2581A" w:rsidRDefault="00C2581A" w:rsidP="00C2581A">
      <w:pPr>
        <w:pStyle w:val="ListParagraph"/>
        <w:ind w:left="709"/>
        <w:rPr>
          <w:rFonts w:cs="Times New Roman"/>
        </w:rPr>
      </w:pPr>
    </w:p>
    <w:p w14:paraId="442FFF46" w14:textId="77777777" w:rsidR="00C2581A" w:rsidRDefault="00C2581A" w:rsidP="00C2581A">
      <w:pPr>
        <w:pStyle w:val="ListParagraph"/>
        <w:ind w:left="709"/>
        <w:rPr>
          <w:rFonts w:cs="Times New Roman"/>
        </w:rPr>
      </w:pPr>
    </w:p>
    <w:p w14:paraId="5DD6FF5C" w14:textId="66BE5369" w:rsidR="001F6072" w:rsidRPr="00C2581A" w:rsidRDefault="001F6072" w:rsidP="00C2581A">
      <w:pPr>
        <w:pStyle w:val="ListParagraph"/>
        <w:ind w:left="284"/>
        <w:rPr>
          <w:rFonts w:cs="Times New Roman"/>
        </w:rPr>
      </w:pPr>
      <w:r w:rsidRPr="00C2581A">
        <w:rPr>
          <w:rFonts w:cs="Times New Roman"/>
        </w:rPr>
        <w:t xml:space="preserve">The </w:t>
      </w:r>
      <w:r w:rsidRPr="00B30F9C">
        <w:rPr>
          <w:position w:val="-6"/>
        </w:rPr>
        <w:object w:dxaOrig="940" w:dyaOrig="260" w14:anchorId="0097E273">
          <v:shape id="_x0000_i1037" type="#_x0000_t75" style="width:46.5pt;height:12.75pt" o:ole="">
            <v:imagedata r:id="rId33" o:title=""/>
          </v:shape>
          <o:OLEObject Type="Embed" ProgID="Equation.DSMT4" ShapeID="_x0000_i1037" DrawAspect="Content" ObjectID="_1588572865" r:id="rId34"/>
        </w:object>
      </w:r>
      <w:r w:rsidRPr="00C2581A">
        <w:rPr>
          <w:rFonts w:cs="Times New Roman"/>
        </w:rPr>
        <w:t xml:space="preserve"> signs are often used when solving quadratic inequalities.</w:t>
      </w:r>
    </w:p>
    <w:p w14:paraId="19B67728" w14:textId="77777777" w:rsidR="00B30F9C" w:rsidRDefault="00B30F9C">
      <w:pPr>
        <w:rPr>
          <w:b/>
          <w:sz w:val="32"/>
        </w:rPr>
      </w:pPr>
      <w:r>
        <w:br w:type="page"/>
      </w:r>
    </w:p>
    <w:p w14:paraId="2E63B770" w14:textId="0D693F85" w:rsidR="00F11D5F" w:rsidRPr="000F1EA2" w:rsidRDefault="00F11D5F" w:rsidP="00E11F7F">
      <w:pPr>
        <w:pStyle w:val="Qheading"/>
      </w:pPr>
      <w:r w:rsidRPr="000F1EA2">
        <w:lastRenderedPageBreak/>
        <w:t>Examples</w:t>
      </w:r>
    </w:p>
    <w:p w14:paraId="20E9A057" w14:textId="329C677C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96113B" w:rsidRPr="0096113B">
        <w:t>Solve 3</w:t>
      </w:r>
      <w:r w:rsidR="0096113B" w:rsidRPr="0096113B">
        <w:rPr>
          <w:i/>
        </w:rPr>
        <w:t>x</w:t>
      </w:r>
      <w:r w:rsidR="0096113B" w:rsidRPr="0096113B">
        <w:t xml:space="preserve"> + 2 &gt; 5. </w:t>
      </w:r>
      <w:r w:rsidR="0096113B">
        <w:br/>
      </w:r>
      <w:r w:rsidR="0096113B" w:rsidRPr="0096113B">
        <w:t>Give your answer using set notation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382661BD" w14:textId="77777777" w:rsidTr="0096113B">
        <w:trPr>
          <w:trHeight w:val="2162"/>
        </w:trPr>
        <w:tc>
          <w:tcPr>
            <w:tcW w:w="3827" w:type="dxa"/>
          </w:tcPr>
          <w:p w14:paraId="1424DEB5" w14:textId="77777777" w:rsidR="0096113B" w:rsidRPr="00054ADF" w:rsidRDefault="0096113B" w:rsidP="0096113B">
            <w:pPr>
              <w:pStyle w:val="Exampleline1"/>
            </w:pPr>
            <w:r w:rsidRPr="00054ADF">
              <w:t>3</w:t>
            </w:r>
            <w:r w:rsidRPr="00054ADF">
              <w:rPr>
                <w:i/>
              </w:rPr>
              <w:t>x</w:t>
            </w:r>
            <w:r w:rsidRPr="00054ADF">
              <w:t xml:space="preserve"> + 2 &gt; 5</w:t>
            </w:r>
          </w:p>
          <w:p w14:paraId="658070C3" w14:textId="77777777" w:rsidR="0096113B" w:rsidRPr="00054ADF" w:rsidRDefault="0096113B" w:rsidP="0096113B">
            <w:pPr>
              <w:pStyle w:val="Exampleline1"/>
            </w:pPr>
            <w:r w:rsidRPr="00054ADF">
              <w:t>3</w:t>
            </w:r>
            <w:r w:rsidRPr="00054ADF">
              <w:rPr>
                <w:i/>
              </w:rPr>
              <w:t>x</w:t>
            </w:r>
            <w:r w:rsidRPr="00054ADF">
              <w:t xml:space="preserve">  &gt; 3</w:t>
            </w:r>
          </w:p>
          <w:p w14:paraId="0E26EE63" w14:textId="77777777" w:rsidR="0096113B" w:rsidRDefault="0096113B" w:rsidP="0096113B">
            <w:pPr>
              <w:pStyle w:val="Exampleline1"/>
            </w:pPr>
            <w:r w:rsidRPr="00054ADF">
              <w:rPr>
                <w:i/>
              </w:rPr>
              <w:t>x</w:t>
            </w:r>
            <w:r w:rsidRPr="00054ADF">
              <w:t xml:space="preserve"> &gt; 1</w:t>
            </w:r>
          </w:p>
          <w:p w14:paraId="5DA5C7B3" w14:textId="06940F41" w:rsidR="003615C8" w:rsidRDefault="0096113B" w:rsidP="0096113B">
            <w:pPr>
              <w:pStyle w:val="Exampleline1"/>
              <w:spacing w:before="360"/>
              <w:ind w:left="12" w:hanging="6"/>
            </w:pPr>
            <w:r>
              <w:t>In set notation:</w:t>
            </w:r>
            <w:r>
              <w:br/>
            </w:r>
            <w:r w:rsidRPr="00A367CB">
              <w:t>{</w:t>
            </w:r>
            <w:r w:rsidRPr="00A367CB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 w:rsidRPr="00A367CB">
              <w:t xml:space="preserve">: </w:t>
            </w:r>
            <w:r>
              <w:rPr>
                <w:i/>
              </w:rPr>
              <w:t>x</w:t>
            </w:r>
            <w:r>
              <w:t xml:space="preserve"> &gt; 1</w:t>
            </w:r>
            <w:r w:rsidRPr="00A367CB">
              <w:t>}</w:t>
            </w:r>
          </w:p>
        </w:tc>
        <w:tc>
          <w:tcPr>
            <w:tcW w:w="3776" w:type="dxa"/>
          </w:tcPr>
          <w:p w14:paraId="117B7027" w14:textId="7A06BA23" w:rsidR="003615C8" w:rsidRDefault="0096113B" w:rsidP="0096113B">
            <w:pPr>
              <w:pStyle w:val="Exampleline1"/>
            </w:pPr>
            <w:r>
              <w:t>Solve the inequality in the usual way.</w:t>
            </w:r>
          </w:p>
          <w:p w14:paraId="478A308E" w14:textId="77777777" w:rsidR="0096113B" w:rsidRDefault="0096113B" w:rsidP="0096113B">
            <w:pPr>
              <w:pStyle w:val="Exampleline1"/>
            </w:pPr>
          </w:p>
          <w:p w14:paraId="07CBFA9C" w14:textId="77777777" w:rsidR="0096113B" w:rsidRDefault="0096113B" w:rsidP="0096113B">
            <w:pPr>
              <w:pStyle w:val="Exampleline1"/>
              <w:rPr>
                <w:rFonts w:cs="Times New Roman"/>
              </w:rPr>
            </w:pPr>
            <w:r w:rsidRPr="00EE70AD">
              <w:rPr>
                <w:rFonts w:cs="Times New Roman"/>
              </w:rPr>
              <w:t>This is nearly the answer, but it does not use set notation.</w:t>
            </w:r>
          </w:p>
          <w:p w14:paraId="11064233" w14:textId="7BCA5E50" w:rsidR="0096113B" w:rsidRPr="007F0160" w:rsidRDefault="0096113B" w:rsidP="0096113B">
            <w:pPr>
              <w:pStyle w:val="Exampleline1"/>
            </w:pPr>
            <w:r w:rsidRPr="0096113B">
              <w:rPr>
                <w:rFonts w:cs="Times New Roman"/>
              </w:rPr>
              <w:t xml:space="preserve">This set notation means ‘all the values of </w:t>
            </w:r>
            <w:r w:rsidRPr="0096113B">
              <w:rPr>
                <w:rFonts w:cs="Times New Roman"/>
                <w:i/>
              </w:rPr>
              <w:t xml:space="preserve">x </w:t>
            </w:r>
            <w:r w:rsidRPr="0096113B">
              <w:rPr>
                <w:rFonts w:cs="Times New Roman"/>
              </w:rPr>
              <w:t xml:space="preserve">so that </w:t>
            </w:r>
            <w:r w:rsidRPr="0096113B">
              <w:rPr>
                <w:rFonts w:cs="Times New Roman"/>
                <w:i/>
              </w:rPr>
              <w:t xml:space="preserve">x </w:t>
            </w:r>
            <w:r w:rsidRPr="0096113B">
              <w:rPr>
                <w:rFonts w:cs="Times New Roman"/>
              </w:rPr>
              <w:t>&gt; 1’</w:t>
            </w:r>
          </w:p>
        </w:tc>
      </w:tr>
    </w:tbl>
    <w:p w14:paraId="2CC8A000" w14:textId="77777777" w:rsidR="007F015F" w:rsidRDefault="007F015F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B59CFF0" w:rsidR="00D73D31" w:rsidRDefault="00B43FA3" w:rsidP="00C662A8">
      <w:pPr>
        <w:pStyle w:val="Example"/>
        <w:tabs>
          <w:tab w:val="left" w:pos="1276"/>
        </w:tabs>
      </w:pPr>
      <w:r w:rsidRPr="00C662A8">
        <w:rPr>
          <w:b/>
        </w:rPr>
        <w:t>Example 2</w:t>
      </w:r>
      <w:r w:rsidRPr="00C662A8">
        <w:rPr>
          <w:b/>
        </w:rPr>
        <w:tab/>
      </w:r>
      <w:r w:rsidR="0096113B" w:rsidRPr="0096113B">
        <w:t xml:space="preserve">Solve </w:t>
      </w:r>
      <w:r w:rsidR="0096113B">
        <w:rPr>
          <w:i/>
        </w:rPr>
        <w:t>x</w:t>
      </w:r>
      <w:r w:rsidR="0096113B">
        <w:rPr>
          <w:vertAlign w:val="superscript"/>
        </w:rPr>
        <w:t>2</w:t>
      </w:r>
      <w:r w:rsidR="0096113B">
        <w:t xml:space="preserve"> – 6</w:t>
      </w:r>
      <w:r w:rsidR="0096113B">
        <w:rPr>
          <w:i/>
        </w:rPr>
        <w:t>x</w:t>
      </w:r>
      <w:r w:rsidR="0096113B">
        <w:t xml:space="preserve"> + 5 </w:t>
      </w:r>
      <w:r w:rsidR="0096113B">
        <w:rPr>
          <w:rFonts w:cs="Times New Roman"/>
        </w:rPr>
        <w:t>≤</w:t>
      </w:r>
      <w:r w:rsidR="0096113B">
        <w:t xml:space="preserve"> 0.</w:t>
      </w:r>
      <w:r w:rsidR="0096113B">
        <w:br/>
      </w:r>
      <w:r w:rsidR="0096113B">
        <w:tab/>
      </w:r>
      <w:r w:rsidR="0096113B" w:rsidRPr="0096113B">
        <w:t xml:space="preserve">Give your answer using set notation. 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3615C8" w14:paraId="08546A55" w14:textId="77777777" w:rsidTr="003615C8">
        <w:tc>
          <w:tcPr>
            <w:tcW w:w="3827" w:type="dxa"/>
          </w:tcPr>
          <w:p w14:paraId="3A42240C" w14:textId="77777777" w:rsidR="003615C8" w:rsidRDefault="00497FB7" w:rsidP="00497FB7">
            <w:pPr>
              <w:pStyle w:val="Exampleline1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6</w:t>
            </w:r>
            <w:r>
              <w:rPr>
                <w:i/>
              </w:rPr>
              <w:t>x</w:t>
            </w:r>
            <w:r>
              <w:t xml:space="preserve"> + 5 </w:t>
            </w:r>
            <w:r>
              <w:rPr>
                <w:rFonts w:cs="Times New Roman"/>
              </w:rPr>
              <w:t>≤</w:t>
            </w:r>
            <w:r>
              <w:t xml:space="preserve"> 0</w:t>
            </w:r>
          </w:p>
          <w:p w14:paraId="52AFA74E" w14:textId="740179AD" w:rsidR="00497FB7" w:rsidRDefault="00497FB7" w:rsidP="00497FB7">
            <w:pPr>
              <w:pStyle w:val="Exampleline1"/>
              <w:rPr>
                <w:rFonts w:cs="Times New Roman"/>
              </w:rPr>
            </w:pPr>
            <w:r w:rsidRPr="00497FB7">
              <w:rPr>
                <w:rFonts w:cs="Times New Roman"/>
                <w:position w:val="-6"/>
              </w:rPr>
              <w:object w:dxaOrig="279" w:dyaOrig="220" w14:anchorId="0CBD2032">
                <v:shape id="_x0000_i1038" type="#_x0000_t75" style="width:14.25pt;height:11.25pt" o:ole="">
                  <v:imagedata r:id="rId35" o:title=""/>
                </v:shape>
                <o:OLEObject Type="Embed" ProgID="Equation.DSMT4" ShapeID="_x0000_i1038" DrawAspect="Content" ObjectID="_1588572866" r:id="rId36"/>
              </w:objec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  <w:position w:val="-10"/>
              </w:rPr>
              <w:object w:dxaOrig="1500" w:dyaOrig="300" w14:anchorId="6AEE5E81">
                <v:shape id="_x0000_i1039" type="#_x0000_t75" style="width:75.75pt;height:15pt" o:ole="">
                  <v:imagedata r:id="rId37" o:title=""/>
                </v:shape>
                <o:OLEObject Type="Embed" ProgID="Equation.DSMT4" ShapeID="_x0000_i1039" DrawAspect="Content" ObjectID="_1588572867" r:id="rId38"/>
              </w:object>
            </w:r>
          </w:p>
          <w:p w14:paraId="511978CA" w14:textId="77777777" w:rsidR="00497FB7" w:rsidRDefault="00497FB7" w:rsidP="00497FB7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 xml:space="preserve">The curve </w:t>
            </w:r>
            <w:r w:rsidRPr="00D61E8B">
              <w:rPr>
                <w:rFonts w:cs="Times New Roman"/>
                <w:position w:val="-10"/>
              </w:rPr>
              <w:object w:dxaOrig="1359" w:dyaOrig="360" w14:anchorId="5D5B004D">
                <v:shape id="_x0000_i1040" type="#_x0000_t75" style="width:68.25pt;height:18pt" o:ole="">
                  <v:imagedata r:id="rId39" o:title=""/>
                </v:shape>
                <o:OLEObject Type="Embed" ProgID="Equation.DSMT4" ShapeID="_x0000_i1040" DrawAspect="Content" ObjectID="_1588572868" r:id="rId40"/>
              </w:object>
            </w:r>
            <w:r>
              <w:rPr>
                <w:rFonts w:cs="Times New Roman"/>
              </w:rPr>
              <w:t xml:space="preserve"> crosses the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-axis at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1 and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5.</w:t>
            </w:r>
          </w:p>
          <w:p w14:paraId="0AFD538D" w14:textId="77777777" w:rsidR="00497FB7" w:rsidRDefault="00497FB7" w:rsidP="00497FB7">
            <w:pPr>
              <w:pStyle w:val="Exampleline1"/>
              <w:rPr>
                <w:rFonts w:cs="Times New Roman"/>
              </w:rPr>
            </w:pPr>
          </w:p>
          <w:p w14:paraId="472DD24A" w14:textId="0EF760A3" w:rsidR="00497FB7" w:rsidRDefault="00497FB7" w:rsidP="00497FB7">
            <w:pPr>
              <w:pStyle w:val="Exampleline1"/>
            </w:pPr>
            <w:r>
              <w:tab/>
            </w:r>
            <w:r>
              <w:tab/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inline distT="0" distB="0" distL="0" distR="0" wp14:anchorId="66596ED9" wp14:editId="33007248">
                      <wp:extent cx="1697990" cy="383540"/>
                      <wp:effectExtent l="0" t="0" r="0" b="16510"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7990" cy="383540"/>
                                <a:chOff x="0" y="0"/>
                                <a:chExt cx="1697990" cy="38354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1697990" cy="383540"/>
                                  <a:chOff x="0" y="0"/>
                                  <a:chExt cx="1698172" cy="383722"/>
                                </a:xfrm>
                              </wpg:grpSpPr>
                              <wps:wsp>
                                <wps:cNvPr id="12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473529" y="0"/>
                                    <a:ext cx="791935" cy="383722"/>
                                  </a:xfrm>
                                  <a:custGeom>
                                    <a:avLst/>
                                    <a:gdLst>
                                      <a:gd name="T0" fmla="*/ 26 w 2536"/>
                                      <a:gd name="T1" fmla="*/ 114 h 2836"/>
                                      <a:gd name="T2" fmla="*/ 86 w 2536"/>
                                      <a:gd name="T3" fmla="*/ 371 h 2836"/>
                                      <a:gd name="T4" fmla="*/ 146 w 2536"/>
                                      <a:gd name="T5" fmla="*/ 615 h 2836"/>
                                      <a:gd name="T6" fmla="*/ 206 w 2536"/>
                                      <a:gd name="T7" fmla="*/ 846 h 2836"/>
                                      <a:gd name="T8" fmla="*/ 266 w 2536"/>
                                      <a:gd name="T9" fmla="*/ 1065 h 2836"/>
                                      <a:gd name="T10" fmla="*/ 326 w 2536"/>
                                      <a:gd name="T11" fmla="*/ 1271 h 2836"/>
                                      <a:gd name="T12" fmla="*/ 386 w 2536"/>
                                      <a:gd name="T13" fmla="*/ 1464 h 2836"/>
                                      <a:gd name="T14" fmla="*/ 446 w 2536"/>
                                      <a:gd name="T15" fmla="*/ 1645 h 2836"/>
                                      <a:gd name="T16" fmla="*/ 506 w 2536"/>
                                      <a:gd name="T17" fmla="*/ 1812 h 2836"/>
                                      <a:gd name="T18" fmla="*/ 566 w 2536"/>
                                      <a:gd name="T19" fmla="*/ 1967 h 2836"/>
                                      <a:gd name="T20" fmla="*/ 627 w 2536"/>
                                      <a:gd name="T21" fmla="*/ 2110 h 2836"/>
                                      <a:gd name="T22" fmla="*/ 687 w 2536"/>
                                      <a:gd name="T23" fmla="*/ 2239 h 2836"/>
                                      <a:gd name="T24" fmla="*/ 747 w 2536"/>
                                      <a:gd name="T25" fmla="*/ 2356 h 2836"/>
                                      <a:gd name="T26" fmla="*/ 807 w 2536"/>
                                      <a:gd name="T27" fmla="*/ 2460 h 2836"/>
                                      <a:gd name="T28" fmla="*/ 867 w 2536"/>
                                      <a:gd name="T29" fmla="*/ 2551 h 2836"/>
                                      <a:gd name="T30" fmla="*/ 927 w 2536"/>
                                      <a:gd name="T31" fmla="*/ 2630 h 2836"/>
                                      <a:gd name="T32" fmla="*/ 987 w 2536"/>
                                      <a:gd name="T33" fmla="*/ 2696 h 2836"/>
                                      <a:gd name="T34" fmla="*/ 1047 w 2536"/>
                                      <a:gd name="T35" fmla="*/ 2749 h 2836"/>
                                      <a:gd name="T36" fmla="*/ 1107 w 2536"/>
                                      <a:gd name="T37" fmla="*/ 2789 h 2836"/>
                                      <a:gd name="T38" fmla="*/ 1167 w 2536"/>
                                      <a:gd name="T39" fmla="*/ 2817 h 2836"/>
                                      <a:gd name="T40" fmla="*/ 1228 w 2536"/>
                                      <a:gd name="T41" fmla="*/ 2832 h 2836"/>
                                      <a:gd name="T42" fmla="*/ 1288 w 2536"/>
                                      <a:gd name="T43" fmla="*/ 2834 h 2836"/>
                                      <a:gd name="T44" fmla="*/ 1348 w 2536"/>
                                      <a:gd name="T45" fmla="*/ 2823 h 2836"/>
                                      <a:gd name="T46" fmla="*/ 1408 w 2536"/>
                                      <a:gd name="T47" fmla="*/ 2800 h 2836"/>
                                      <a:gd name="T48" fmla="*/ 1468 w 2536"/>
                                      <a:gd name="T49" fmla="*/ 2764 h 2836"/>
                                      <a:gd name="T50" fmla="*/ 1528 w 2536"/>
                                      <a:gd name="T51" fmla="*/ 2715 h 2836"/>
                                      <a:gd name="T52" fmla="*/ 1588 w 2536"/>
                                      <a:gd name="T53" fmla="*/ 2653 h 2836"/>
                                      <a:gd name="T54" fmla="*/ 1648 w 2536"/>
                                      <a:gd name="T55" fmla="*/ 2579 h 2836"/>
                                      <a:gd name="T56" fmla="*/ 1708 w 2536"/>
                                      <a:gd name="T57" fmla="*/ 2492 h 2836"/>
                                      <a:gd name="T58" fmla="*/ 1768 w 2536"/>
                                      <a:gd name="T59" fmla="*/ 2392 h 2836"/>
                                      <a:gd name="T60" fmla="*/ 1829 w 2536"/>
                                      <a:gd name="T61" fmla="*/ 2280 h 2836"/>
                                      <a:gd name="T62" fmla="*/ 1889 w 2536"/>
                                      <a:gd name="T63" fmla="*/ 2154 h 2836"/>
                                      <a:gd name="T64" fmla="*/ 1949 w 2536"/>
                                      <a:gd name="T65" fmla="*/ 2016 h 2836"/>
                                      <a:gd name="T66" fmla="*/ 2009 w 2536"/>
                                      <a:gd name="T67" fmla="*/ 1866 h 2836"/>
                                      <a:gd name="T68" fmla="*/ 2069 w 2536"/>
                                      <a:gd name="T69" fmla="*/ 1702 h 2836"/>
                                      <a:gd name="T70" fmla="*/ 2129 w 2536"/>
                                      <a:gd name="T71" fmla="*/ 1526 h 2836"/>
                                      <a:gd name="T72" fmla="*/ 2189 w 2536"/>
                                      <a:gd name="T73" fmla="*/ 1337 h 2836"/>
                                      <a:gd name="T74" fmla="*/ 2249 w 2536"/>
                                      <a:gd name="T75" fmla="*/ 1135 h 2836"/>
                                      <a:gd name="T76" fmla="*/ 2309 w 2536"/>
                                      <a:gd name="T77" fmla="*/ 921 h 2836"/>
                                      <a:gd name="T78" fmla="*/ 2369 w 2536"/>
                                      <a:gd name="T79" fmla="*/ 693 h 2836"/>
                                      <a:gd name="T80" fmla="*/ 2429 w 2536"/>
                                      <a:gd name="T81" fmla="*/ 453 h 2836"/>
                                      <a:gd name="T82" fmla="*/ 2490 w 2536"/>
                                      <a:gd name="T83" fmla="*/ 201 h 2836"/>
                                      <a:gd name="T84" fmla="*/ 2535 w 2536"/>
                                      <a:gd name="T85" fmla="*/ 0 h 283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  <a:cxn ang="0">
                                        <a:pos x="T62" y="T63"/>
                                      </a:cxn>
                                      <a:cxn ang="0">
                                        <a:pos x="T64" y="T65"/>
                                      </a:cxn>
                                      <a:cxn ang="0">
                                        <a:pos x="T66" y="T67"/>
                                      </a:cxn>
                                      <a:cxn ang="0">
                                        <a:pos x="T68" y="T69"/>
                                      </a:cxn>
                                      <a:cxn ang="0">
                                        <a:pos x="T70" y="T71"/>
                                      </a:cxn>
                                      <a:cxn ang="0">
                                        <a:pos x="T72" y="T73"/>
                                      </a:cxn>
                                      <a:cxn ang="0">
                                        <a:pos x="T74" y="T75"/>
                                      </a:cxn>
                                      <a:cxn ang="0">
                                        <a:pos x="T76" y="T77"/>
                                      </a:cxn>
                                      <a:cxn ang="0">
                                        <a:pos x="T78" y="T79"/>
                                      </a:cxn>
                                      <a:cxn ang="0">
                                        <a:pos x="T80" y="T81"/>
                                      </a:cxn>
                                      <a:cxn ang="0">
                                        <a:pos x="T82" y="T83"/>
                                      </a:cxn>
                                      <a:cxn ang="0">
                                        <a:pos x="T84" y="T85"/>
                                      </a:cxn>
                                    </a:cxnLst>
                                    <a:rect l="0" t="0" r="r" b="b"/>
                                    <a:pathLst>
                                      <a:path w="2536" h="2836">
                                        <a:moveTo>
                                          <a:pt x="0" y="0"/>
                                        </a:moveTo>
                                        <a:cubicBezTo>
                                          <a:pt x="6" y="25"/>
                                          <a:pt x="16" y="70"/>
                                          <a:pt x="26" y="114"/>
                                        </a:cubicBezTo>
                                        <a:cubicBezTo>
                                          <a:pt x="36" y="157"/>
                                          <a:pt x="46" y="201"/>
                                          <a:pt x="56" y="244"/>
                                        </a:cubicBezTo>
                                        <a:cubicBezTo>
                                          <a:pt x="66" y="286"/>
                                          <a:pt x="76" y="329"/>
                                          <a:pt x="86" y="371"/>
                                        </a:cubicBezTo>
                                        <a:cubicBezTo>
                                          <a:pt x="96" y="412"/>
                                          <a:pt x="106" y="453"/>
                                          <a:pt x="116" y="494"/>
                                        </a:cubicBezTo>
                                        <a:cubicBezTo>
                                          <a:pt x="126" y="535"/>
                                          <a:pt x="136" y="575"/>
                                          <a:pt x="146" y="615"/>
                                        </a:cubicBezTo>
                                        <a:cubicBezTo>
                                          <a:pt x="156" y="654"/>
                                          <a:pt x="166" y="693"/>
                                          <a:pt x="176" y="732"/>
                                        </a:cubicBezTo>
                                        <a:cubicBezTo>
                                          <a:pt x="186" y="770"/>
                                          <a:pt x="196" y="809"/>
                                          <a:pt x="206" y="846"/>
                                        </a:cubicBezTo>
                                        <a:cubicBezTo>
                                          <a:pt x="216" y="884"/>
                                          <a:pt x="226" y="921"/>
                                          <a:pt x="236" y="957"/>
                                        </a:cubicBezTo>
                                        <a:cubicBezTo>
                                          <a:pt x="246" y="993"/>
                                          <a:pt x="256" y="1029"/>
                                          <a:pt x="266" y="1065"/>
                                        </a:cubicBezTo>
                                        <a:cubicBezTo>
                                          <a:pt x="276" y="1100"/>
                                          <a:pt x="286" y="1135"/>
                                          <a:pt x="296" y="1170"/>
                                        </a:cubicBezTo>
                                        <a:cubicBezTo>
                                          <a:pt x="306" y="1204"/>
                                          <a:pt x="316" y="1237"/>
                                          <a:pt x="326" y="1271"/>
                                        </a:cubicBezTo>
                                        <a:cubicBezTo>
                                          <a:pt x="336" y="1304"/>
                                          <a:pt x="346" y="1337"/>
                                          <a:pt x="356" y="1369"/>
                                        </a:cubicBezTo>
                                        <a:cubicBezTo>
                                          <a:pt x="366" y="1401"/>
                                          <a:pt x="376" y="1433"/>
                                          <a:pt x="386" y="1464"/>
                                        </a:cubicBezTo>
                                        <a:cubicBezTo>
                                          <a:pt x="396" y="1495"/>
                                          <a:pt x="406" y="1526"/>
                                          <a:pt x="416" y="1556"/>
                                        </a:cubicBezTo>
                                        <a:cubicBezTo>
                                          <a:pt x="426" y="1586"/>
                                          <a:pt x="436" y="1615"/>
                                          <a:pt x="446" y="1645"/>
                                        </a:cubicBezTo>
                                        <a:cubicBezTo>
                                          <a:pt x="456" y="1674"/>
                                          <a:pt x="466" y="1702"/>
                                          <a:pt x="476" y="1730"/>
                                        </a:cubicBezTo>
                                        <a:cubicBezTo>
                                          <a:pt x="486" y="1758"/>
                                          <a:pt x="496" y="1785"/>
                                          <a:pt x="506" y="1812"/>
                                        </a:cubicBezTo>
                                        <a:cubicBezTo>
                                          <a:pt x="516" y="1839"/>
                                          <a:pt x="526" y="1866"/>
                                          <a:pt x="536" y="1892"/>
                                        </a:cubicBezTo>
                                        <a:cubicBezTo>
                                          <a:pt x="546" y="1917"/>
                                          <a:pt x="556" y="1943"/>
                                          <a:pt x="566" y="1967"/>
                                        </a:cubicBezTo>
                                        <a:cubicBezTo>
                                          <a:pt x="576" y="1992"/>
                                          <a:pt x="586" y="2016"/>
                                          <a:pt x="597" y="2040"/>
                                        </a:cubicBezTo>
                                        <a:cubicBezTo>
                                          <a:pt x="607" y="2064"/>
                                          <a:pt x="617" y="2087"/>
                                          <a:pt x="627" y="2110"/>
                                        </a:cubicBezTo>
                                        <a:cubicBezTo>
                                          <a:pt x="637" y="2132"/>
                                          <a:pt x="647" y="2154"/>
                                          <a:pt x="657" y="2176"/>
                                        </a:cubicBezTo>
                                        <a:cubicBezTo>
                                          <a:pt x="667" y="2198"/>
                                          <a:pt x="677" y="2219"/>
                                          <a:pt x="687" y="2239"/>
                                        </a:cubicBezTo>
                                        <a:cubicBezTo>
                                          <a:pt x="697" y="2260"/>
                                          <a:pt x="707" y="2280"/>
                                          <a:pt x="717" y="2299"/>
                                        </a:cubicBezTo>
                                        <a:cubicBezTo>
                                          <a:pt x="727" y="2319"/>
                                          <a:pt x="737" y="2338"/>
                                          <a:pt x="747" y="2356"/>
                                        </a:cubicBezTo>
                                        <a:cubicBezTo>
                                          <a:pt x="757" y="2374"/>
                                          <a:pt x="767" y="2392"/>
                                          <a:pt x="777" y="2410"/>
                                        </a:cubicBezTo>
                                        <a:cubicBezTo>
                                          <a:pt x="787" y="2427"/>
                                          <a:pt x="797" y="2444"/>
                                          <a:pt x="807" y="2460"/>
                                        </a:cubicBezTo>
                                        <a:cubicBezTo>
                                          <a:pt x="817" y="2476"/>
                                          <a:pt x="827" y="2492"/>
                                          <a:pt x="837" y="2507"/>
                                        </a:cubicBezTo>
                                        <a:cubicBezTo>
                                          <a:pt x="847" y="2522"/>
                                          <a:pt x="857" y="2537"/>
                                          <a:pt x="867" y="2551"/>
                                        </a:cubicBezTo>
                                        <a:cubicBezTo>
                                          <a:pt x="877" y="2565"/>
                                          <a:pt x="887" y="2579"/>
                                          <a:pt x="897" y="2592"/>
                                        </a:cubicBezTo>
                                        <a:cubicBezTo>
                                          <a:pt x="907" y="2605"/>
                                          <a:pt x="917" y="2618"/>
                                          <a:pt x="927" y="2630"/>
                                        </a:cubicBezTo>
                                        <a:cubicBezTo>
                                          <a:pt x="937" y="2642"/>
                                          <a:pt x="947" y="2653"/>
                                          <a:pt x="957" y="2665"/>
                                        </a:cubicBezTo>
                                        <a:cubicBezTo>
                                          <a:pt x="967" y="2675"/>
                                          <a:pt x="977" y="2686"/>
                                          <a:pt x="987" y="2696"/>
                                        </a:cubicBezTo>
                                        <a:cubicBezTo>
                                          <a:pt x="997" y="2706"/>
                                          <a:pt x="1007" y="2715"/>
                                          <a:pt x="1017" y="2724"/>
                                        </a:cubicBezTo>
                                        <a:cubicBezTo>
                                          <a:pt x="1027" y="2733"/>
                                          <a:pt x="1037" y="2741"/>
                                          <a:pt x="1047" y="2749"/>
                                        </a:cubicBezTo>
                                        <a:cubicBezTo>
                                          <a:pt x="1057" y="2757"/>
                                          <a:pt x="1067" y="2764"/>
                                          <a:pt x="1077" y="2771"/>
                                        </a:cubicBezTo>
                                        <a:cubicBezTo>
                                          <a:pt x="1087" y="2777"/>
                                          <a:pt x="1097" y="2783"/>
                                          <a:pt x="1107" y="2789"/>
                                        </a:cubicBezTo>
                                        <a:cubicBezTo>
                                          <a:pt x="1117" y="2795"/>
                                          <a:pt x="1127" y="2800"/>
                                          <a:pt x="1137" y="2805"/>
                                        </a:cubicBezTo>
                                        <a:cubicBezTo>
                                          <a:pt x="1147" y="2809"/>
                                          <a:pt x="1157" y="2813"/>
                                          <a:pt x="1167" y="2817"/>
                                        </a:cubicBezTo>
                                        <a:cubicBezTo>
                                          <a:pt x="1177" y="2820"/>
                                          <a:pt x="1187" y="2823"/>
                                          <a:pt x="1197" y="2826"/>
                                        </a:cubicBezTo>
                                        <a:cubicBezTo>
                                          <a:pt x="1208" y="2828"/>
                                          <a:pt x="1218" y="2830"/>
                                          <a:pt x="1228" y="2832"/>
                                        </a:cubicBezTo>
                                        <a:cubicBezTo>
                                          <a:pt x="1238" y="2833"/>
                                          <a:pt x="1248" y="2834"/>
                                          <a:pt x="1258" y="2834"/>
                                        </a:cubicBezTo>
                                        <a:cubicBezTo>
                                          <a:pt x="1268" y="2835"/>
                                          <a:pt x="1278" y="2834"/>
                                          <a:pt x="1288" y="2834"/>
                                        </a:cubicBezTo>
                                        <a:cubicBezTo>
                                          <a:pt x="1298" y="2833"/>
                                          <a:pt x="1308" y="2832"/>
                                          <a:pt x="1318" y="2830"/>
                                        </a:cubicBezTo>
                                        <a:cubicBezTo>
                                          <a:pt x="1328" y="2828"/>
                                          <a:pt x="1338" y="2826"/>
                                          <a:pt x="1348" y="2823"/>
                                        </a:cubicBezTo>
                                        <a:cubicBezTo>
                                          <a:pt x="1358" y="2820"/>
                                          <a:pt x="1368" y="2817"/>
                                          <a:pt x="1378" y="2813"/>
                                        </a:cubicBezTo>
                                        <a:cubicBezTo>
                                          <a:pt x="1388" y="2809"/>
                                          <a:pt x="1398" y="2805"/>
                                          <a:pt x="1408" y="2800"/>
                                        </a:cubicBezTo>
                                        <a:cubicBezTo>
                                          <a:pt x="1418" y="2795"/>
                                          <a:pt x="1428" y="2789"/>
                                          <a:pt x="1438" y="2783"/>
                                        </a:cubicBezTo>
                                        <a:cubicBezTo>
                                          <a:pt x="1448" y="2777"/>
                                          <a:pt x="1458" y="2771"/>
                                          <a:pt x="1468" y="2764"/>
                                        </a:cubicBezTo>
                                        <a:cubicBezTo>
                                          <a:pt x="1478" y="2757"/>
                                          <a:pt x="1488" y="2749"/>
                                          <a:pt x="1498" y="2741"/>
                                        </a:cubicBezTo>
                                        <a:cubicBezTo>
                                          <a:pt x="1508" y="2733"/>
                                          <a:pt x="1518" y="2724"/>
                                          <a:pt x="1528" y="2715"/>
                                        </a:cubicBezTo>
                                        <a:cubicBezTo>
                                          <a:pt x="1538" y="2706"/>
                                          <a:pt x="1548" y="2696"/>
                                          <a:pt x="1558" y="2686"/>
                                        </a:cubicBezTo>
                                        <a:cubicBezTo>
                                          <a:pt x="1568" y="2675"/>
                                          <a:pt x="1578" y="2665"/>
                                          <a:pt x="1588" y="2653"/>
                                        </a:cubicBezTo>
                                        <a:cubicBezTo>
                                          <a:pt x="1598" y="2642"/>
                                          <a:pt x="1608" y="2630"/>
                                          <a:pt x="1618" y="2618"/>
                                        </a:cubicBezTo>
                                        <a:cubicBezTo>
                                          <a:pt x="1628" y="2605"/>
                                          <a:pt x="1638" y="2592"/>
                                          <a:pt x="1648" y="2579"/>
                                        </a:cubicBezTo>
                                        <a:cubicBezTo>
                                          <a:pt x="1658" y="2565"/>
                                          <a:pt x="1668" y="2551"/>
                                          <a:pt x="1678" y="2537"/>
                                        </a:cubicBezTo>
                                        <a:cubicBezTo>
                                          <a:pt x="1688" y="2522"/>
                                          <a:pt x="1698" y="2507"/>
                                          <a:pt x="1708" y="2492"/>
                                        </a:cubicBezTo>
                                        <a:cubicBezTo>
                                          <a:pt x="1718" y="2476"/>
                                          <a:pt x="1728" y="2460"/>
                                          <a:pt x="1738" y="2444"/>
                                        </a:cubicBezTo>
                                        <a:cubicBezTo>
                                          <a:pt x="1748" y="2427"/>
                                          <a:pt x="1758" y="2410"/>
                                          <a:pt x="1768" y="2392"/>
                                        </a:cubicBezTo>
                                        <a:cubicBezTo>
                                          <a:pt x="1778" y="2374"/>
                                          <a:pt x="1788" y="2356"/>
                                          <a:pt x="1798" y="2338"/>
                                        </a:cubicBezTo>
                                        <a:cubicBezTo>
                                          <a:pt x="1808" y="2319"/>
                                          <a:pt x="1818" y="2299"/>
                                          <a:pt x="1829" y="2280"/>
                                        </a:cubicBezTo>
                                        <a:cubicBezTo>
                                          <a:pt x="1839" y="2260"/>
                                          <a:pt x="1849" y="2239"/>
                                          <a:pt x="1859" y="2219"/>
                                        </a:cubicBezTo>
                                        <a:cubicBezTo>
                                          <a:pt x="1869" y="2198"/>
                                          <a:pt x="1879" y="2176"/>
                                          <a:pt x="1889" y="2154"/>
                                        </a:cubicBezTo>
                                        <a:cubicBezTo>
                                          <a:pt x="1899" y="2132"/>
                                          <a:pt x="1909" y="2110"/>
                                          <a:pt x="1919" y="2087"/>
                                        </a:cubicBezTo>
                                        <a:cubicBezTo>
                                          <a:pt x="1929" y="2064"/>
                                          <a:pt x="1939" y="2040"/>
                                          <a:pt x="1949" y="2016"/>
                                        </a:cubicBezTo>
                                        <a:cubicBezTo>
                                          <a:pt x="1959" y="1992"/>
                                          <a:pt x="1969" y="1967"/>
                                          <a:pt x="1979" y="1943"/>
                                        </a:cubicBezTo>
                                        <a:cubicBezTo>
                                          <a:pt x="1989" y="1917"/>
                                          <a:pt x="1999" y="1892"/>
                                          <a:pt x="2009" y="1866"/>
                                        </a:cubicBezTo>
                                        <a:cubicBezTo>
                                          <a:pt x="2019" y="1839"/>
                                          <a:pt x="2029" y="1812"/>
                                          <a:pt x="2039" y="1785"/>
                                        </a:cubicBezTo>
                                        <a:cubicBezTo>
                                          <a:pt x="2049" y="1758"/>
                                          <a:pt x="2059" y="1730"/>
                                          <a:pt x="2069" y="1702"/>
                                        </a:cubicBezTo>
                                        <a:cubicBezTo>
                                          <a:pt x="2079" y="1674"/>
                                          <a:pt x="2089" y="1645"/>
                                          <a:pt x="2099" y="1615"/>
                                        </a:cubicBezTo>
                                        <a:cubicBezTo>
                                          <a:pt x="2109" y="1586"/>
                                          <a:pt x="2119" y="1556"/>
                                          <a:pt x="2129" y="1526"/>
                                        </a:cubicBezTo>
                                        <a:cubicBezTo>
                                          <a:pt x="2139" y="1495"/>
                                          <a:pt x="2149" y="1464"/>
                                          <a:pt x="2159" y="1433"/>
                                        </a:cubicBezTo>
                                        <a:cubicBezTo>
                                          <a:pt x="2169" y="1401"/>
                                          <a:pt x="2179" y="1369"/>
                                          <a:pt x="2189" y="1337"/>
                                        </a:cubicBezTo>
                                        <a:cubicBezTo>
                                          <a:pt x="2199" y="1304"/>
                                          <a:pt x="2209" y="1271"/>
                                          <a:pt x="2219" y="1237"/>
                                        </a:cubicBezTo>
                                        <a:cubicBezTo>
                                          <a:pt x="2229" y="1204"/>
                                          <a:pt x="2239" y="1170"/>
                                          <a:pt x="2249" y="1135"/>
                                        </a:cubicBezTo>
                                        <a:cubicBezTo>
                                          <a:pt x="2259" y="1100"/>
                                          <a:pt x="2269" y="1065"/>
                                          <a:pt x="2279" y="1029"/>
                                        </a:cubicBezTo>
                                        <a:cubicBezTo>
                                          <a:pt x="2289" y="993"/>
                                          <a:pt x="2299" y="957"/>
                                          <a:pt x="2309" y="921"/>
                                        </a:cubicBezTo>
                                        <a:cubicBezTo>
                                          <a:pt x="2319" y="884"/>
                                          <a:pt x="2329" y="846"/>
                                          <a:pt x="2339" y="809"/>
                                        </a:cubicBezTo>
                                        <a:cubicBezTo>
                                          <a:pt x="2349" y="770"/>
                                          <a:pt x="2359" y="732"/>
                                          <a:pt x="2369" y="693"/>
                                        </a:cubicBezTo>
                                        <a:cubicBezTo>
                                          <a:pt x="2379" y="654"/>
                                          <a:pt x="2389" y="615"/>
                                          <a:pt x="2399" y="575"/>
                                        </a:cubicBezTo>
                                        <a:cubicBezTo>
                                          <a:pt x="2409" y="535"/>
                                          <a:pt x="2419" y="494"/>
                                          <a:pt x="2429" y="453"/>
                                        </a:cubicBezTo>
                                        <a:cubicBezTo>
                                          <a:pt x="2440" y="412"/>
                                          <a:pt x="2450" y="371"/>
                                          <a:pt x="2460" y="329"/>
                                        </a:cubicBezTo>
                                        <a:cubicBezTo>
                                          <a:pt x="2470" y="286"/>
                                          <a:pt x="2480" y="244"/>
                                          <a:pt x="2490" y="201"/>
                                        </a:cubicBezTo>
                                        <a:cubicBezTo>
                                          <a:pt x="2500" y="157"/>
                                          <a:pt x="2510" y="114"/>
                                          <a:pt x="2520" y="70"/>
                                        </a:cubicBezTo>
                                        <a:cubicBezTo>
                                          <a:pt x="2530" y="25"/>
                                          <a:pt x="2535" y="0"/>
                                          <a:pt x="2535" y="0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19" name="Group 19"/>
                                <wpg:cNvGrpSpPr/>
                                <wpg:grpSpPr>
                                  <a:xfrm>
                                    <a:off x="0" y="122465"/>
                                    <a:ext cx="1698172" cy="146685"/>
                                    <a:chOff x="0" y="0"/>
                                    <a:chExt cx="1698172" cy="146685"/>
                                  </a:xfrm>
                                </wpg:grpSpPr>
                                <wps:wsp>
                                  <wps:cNvPr id="81" name="AutoShape 19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0"/>
                                      <a:ext cx="1583872" cy="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triangle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3" name="Text Box 13"/>
                                  <wps:cNvSpPr txBox="1"/>
                                  <wps:spPr>
                                    <a:xfrm>
                                      <a:off x="432707" y="0"/>
                                      <a:ext cx="121920" cy="1466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DA30510" w14:textId="77777777" w:rsidR="00497FB7" w:rsidRPr="000E5682" w:rsidRDefault="00497FB7" w:rsidP="00497FB7">
                                        <w:pPr>
                                          <w:rPr>
                                            <w:rFonts w:cs="Times New Roman"/>
                                          </w:rPr>
                                        </w:pPr>
                                        <w:r w:rsidRPr="000E5682">
                                          <w:rPr>
                                            <w:rFonts w:cs="Times New Roman"/>
                                          </w:rPr>
                                          <w:t>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4" name="Text Box 14"/>
                                  <wps:cNvSpPr txBox="1"/>
                                  <wps:spPr>
                                    <a:xfrm>
                                      <a:off x="1216479" y="0"/>
                                      <a:ext cx="121920" cy="1466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40320BE3" w14:textId="77777777" w:rsidR="00497FB7" w:rsidRPr="000E5682" w:rsidRDefault="00497FB7" w:rsidP="00497FB7">
                                        <w:pPr>
                                          <w:rPr>
                                            <w:rFonts w:cs="Times New Roman"/>
                                          </w:rPr>
                                        </w:pPr>
                                        <w:r>
                                          <w:rPr>
                                            <w:rFonts w:cs="Times New Roman"/>
                                          </w:rPr>
                                          <w:t>5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8" name="Text Box 18"/>
                                  <wps:cNvSpPr txBox="1"/>
                                  <wps:spPr>
                                    <a:xfrm>
                                      <a:off x="1583872" y="0"/>
                                      <a:ext cx="114300" cy="14668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lt1"/>
                                    </a:solidFill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14:paraId="00880A7A" w14:textId="77777777" w:rsidR="00497FB7" w:rsidRPr="00D61E8B" w:rsidRDefault="00497FB7" w:rsidP="00497FB7">
                                        <w:pPr>
                                          <w:rPr>
                                            <w:rFonts w:cs="Times New Roman"/>
                                            <w:i/>
                                          </w:rPr>
                                        </w:pPr>
                                        <w:r w:rsidRPr="00D61E8B">
                                          <w:rPr>
                                            <w:rFonts w:cs="Times New Roman"/>
                                            <w:i/>
                                          </w:rP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  <wps:wsp>
                              <wps:cNvPr id="26" name="Straight Arrow Connector 26"/>
                              <wps:cNvCnPr/>
                              <wps:spPr>
                                <a:xfrm>
                                  <a:off x="545124" y="123092"/>
                                  <a:ext cx="656118" cy="0"/>
                                </a:xfrm>
                                <a:prstGeom prst="straightConnector1">
                                  <a:avLst/>
                                </a:prstGeom>
                                <a:ln w="22225">
                                  <a:solidFill>
                                    <a:schemeClr val="tx1"/>
                                  </a:solidFill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66596ED9" id="Group 3" o:spid="_x0000_s1027" style="width:133.7pt;height:30.2pt;mso-position-horizontal-relative:char;mso-position-vertical-relative:line" coordsize="16979,3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">
                      <v:group id="Group 20" o:spid="_x0000_s1028" style="position:absolute;width:16979;height:3835" coordsize="16981,38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 id="Freeform 84" o:spid="_x0000_s1029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left:4735;width:7919;height:3837;visibility:visible;mso-wrap-style:square;v-text-anchor:top" coordsize="2536,28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quU8MA&#10;AADbAAAADwAAAGRycy9kb3ducmV2LnhtbERPS2vCQBC+C/6HZYTedGMooqmr+EDoQeqjpeBtyI5J&#10;NDsbsltN/fWuIHibj+8542ljSnGh2hWWFfR7EQji1OqCMwU/36vuEITzyBpLy6TgnxxMJ+3WGBNt&#10;r7yjy95nIoSwS1BB7n2VSOnSnAy6nq2IA3e0tUEfYJ1JXeM1hJtSxlE0kAYLDg05VrTIKT3v/4wC&#10;v3Rfv/PbYLTaLU7xdr0+RJv3Sqm3TjP7AOGp8S/x0/2pw/wYHr+EA+Tk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quU8MAAADbAAAADwAAAAAAAAAAAAAAAACYAgAAZHJzL2Rv&#10;d25yZXYueG1sUEsFBgAAAAAEAAQA9QAAAIgDAAAAAA=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        <v:path arrowok="t" o:connecttype="custom" o:connectlocs="8119,15425;26856,50198;45592,83212;64329,114467;83066,144099;101802,171971;120539,198085;139276,222575;158012,245171;176749,266143;195798,285491;214534,302946;233271,318776;252008,332848;270744,345160;289481,355849;308218,364779;326954,371951;345691,377363;364428,381151;383476,383181;402213,383451;420950,381963;439686,378851;458423,373980;477160,367350;495896,358961;514633,348949;533369,337177;552106,323647;571155,308493;589892,291445;608628,272773;627365,252477;646102,230287;664838,206474;683575,180901;702311,153570;721048,124615;739785,93766;758521,61293;777570,27196;791623,0" o:connectangles="0,0,0,0,0,0,0,0,0,0,0,0,0,0,0,0,0,0,0,0,0,0,0,0,0,0,0,0,0,0,0,0,0,0,0,0,0,0,0,0,0,0,0"/>
                        </v:shape>
                        <v:group id="Group 19" o:spid="_x0000_s1030" style="position:absolute;top:1224;width:16981;height:1467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AutoShape 191" o:spid="_x0000_s1031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fYZcUAAADbAAAADwAAAGRycy9kb3ducmV2LnhtbESPT2vCQBTE7wW/w/IKvTWbeCiaukop&#10;KMXiwT+Eentkn0lo9m3YXTX66V1B8DjMzG+Yyaw3rTiR841lBVmSgiAurW64UrDbzt9HIHxA1tha&#10;JgUX8jCbDl4mmGt75jWdNqESEcI+RwV1CF0upS9rMugT2xFH72CdwRClq6R2eI5w08phmn5Igw3H&#10;hRo7+q6p/N8cjYK/3/GxuBQrWhbZeLlHZ/x1u1Dq7bX/+gQRqA/P8KP9oxWMMrh/iT9AT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fYZcUAAADbAAAADwAAAAAAAAAA&#10;AAAAAAChAgAAZHJzL2Rvd25yZXYueG1sUEsFBgAAAAAEAAQA+QAAAJMDAAAAAA==&#10;">
                            <v:stroke endarrow="block"/>
                          </v:shape>
                          <v:shape id="Text Box 13" o:spid="_x0000_s1032" type="#_x0000_t202" style="position:absolute;left:4327;width:1219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JPcMA&#10;AADbAAAADwAAAGRycy9kb3ducmV2LnhtbERPS2vCQBC+F/oflin0VjdaKJ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ELJPcMAAADbAAAADwAAAAAAAAAAAAAAAACYAgAAZHJzL2Rv&#10;d25yZXYueG1sUEsFBgAAAAAEAAQA9QAAAIgDAAAAAA==&#10;" filled="f" stroked="f" strokeweight=".5pt">
                            <v:textbox inset="0,0,0,0">
                              <w:txbxContent>
                                <w:p w14:paraId="4DA30510" w14:textId="77777777" w:rsidR="00497FB7" w:rsidRPr="000E5682" w:rsidRDefault="00497FB7" w:rsidP="00497FB7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 w:rsidRPr="000E5682">
                                    <w:rPr>
                                      <w:rFonts w:cs="Times New Roman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14" o:spid="_x0000_s1033" type="#_x0000_t202" style="position:absolute;left:12164;width:1219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6tRScMA&#10;AADbAAAADwAAAGRycy9kb3ducmV2LnhtbERPS2vCQBC+F/oflin0VjdKK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6tRScMAAADbAAAADwAAAAAAAAAAAAAAAACYAgAAZHJzL2Rv&#10;d25yZXYueG1sUEsFBgAAAAAEAAQA9QAAAIgDAAAAAA==&#10;" filled="f" stroked="f" strokeweight=".5pt">
                            <v:textbox inset="0,0,0,0">
                              <w:txbxContent>
                                <w:p w14:paraId="40320BE3" w14:textId="77777777" w:rsidR="00497FB7" w:rsidRPr="000E5682" w:rsidRDefault="00497FB7" w:rsidP="00497FB7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>5</w:t>
                                  </w:r>
                                </w:p>
                              </w:txbxContent>
                            </v:textbox>
                          </v:shape>
                          <v:shape id="Text Box 18" o:spid="_x0000_s1034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V4rasYA&#10;AADbAAAADwAAAGRycy9kb3ducmV2LnhtbESPQWsCQQyF7wX/wxDBS6mzSrGydRQVhBYqUls8h510&#10;Z+tOZt2Z6tpfbw6F3hLey3tfZovO1+pMbawCGxgNM1DERbAVlwY+PzYPU1AxIVusA5OBK0VYzHt3&#10;M8xtuPA7nfepVBLCMUcDLqUm1zoWjjzGYWiIRfsKrccka1tq2+JFwn2tx1k20R4rlgaHDa0dFcf9&#10;jzcwvT5u7w+Tp8N3vXtdud/yxG9HNGbQ75bPoBJ16d/8d/1iBV9g5RcZQM9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V4rasYAAADbAAAADwAAAAAAAAAAAAAAAACYAgAAZHJz&#10;L2Rvd25yZXYueG1sUEsFBgAAAAAEAAQA9QAAAIsDAAAAAA==&#10;" fillcolor="white [3201]" stroked="f" strokeweight=".5pt">
                            <v:textbox inset="0,0,0,0">
                              <w:txbxContent>
                                <w:p w14:paraId="00880A7A" w14:textId="77777777" w:rsidR="00497FB7" w:rsidRPr="00D61E8B" w:rsidRDefault="00497FB7" w:rsidP="00497FB7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 w:rsidRPr="00D61E8B"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shape id="Straight Arrow Connector 26" o:spid="_x0000_s1035" type="#_x0000_t32" style="position:absolute;left:5451;top:1230;width:65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B/yMIAAADbAAAADwAAAGRycy9kb3ducmV2LnhtbESPQWvCQBSE70L/w/IKvUjdKCWVmI1I&#10;oNCbaIVeH7uvSTD7Nma3cf33rlDocZiZb5hyG20vJhp951jBcpGBINbOdNwoOH19vK5B+IBssHdM&#10;Cm7kYVs9zUosjLvygaZjaESCsC9QQRvCUEjpdUsW/cINxMn7caPFkOTYSDPiNcFtL1dZlkuLHaeF&#10;FgeqW9Ln469VgPF9T7c37KKOp3mdXfKw/r4o9fIcdxsQgWL4D/+1P42CVQ6PL+kHyOo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EB/yMIAAADbAAAADwAAAAAAAAAAAAAA&#10;AAChAgAAZHJzL2Rvd25yZXYueG1sUEsFBgAAAAAEAAQA+QAAAJADAAAAAA==&#10;" strokecolor="black [3213]" strokeweight="1.75pt">
                        <v:stroke startarrow="open" endarrow="open" joinstyle="miter"/>
                      </v:shape>
                      <w10:anchorlock/>
                    </v:group>
                  </w:pict>
                </mc:Fallback>
              </mc:AlternateContent>
            </w:r>
          </w:p>
          <w:p w14:paraId="4342F65A" w14:textId="77777777" w:rsidR="00497FB7" w:rsidRDefault="00497FB7" w:rsidP="00497FB7">
            <w:pPr>
              <w:rPr>
                <w:rFonts w:cs="Times New Roman"/>
              </w:rPr>
            </w:pPr>
          </w:p>
          <w:p w14:paraId="119DDE61" w14:textId="77777777" w:rsidR="00497FB7" w:rsidRDefault="00497FB7" w:rsidP="00497FB7">
            <w:pPr>
              <w:rPr>
                <w:rFonts w:cs="Times New Roman"/>
              </w:rPr>
            </w:pPr>
          </w:p>
          <w:p w14:paraId="3997D3C7" w14:textId="77777777" w:rsidR="00497FB7" w:rsidRDefault="00497FB7" w:rsidP="00497FB7">
            <w:pPr>
              <w:rPr>
                <w:rFonts w:cs="Times New Roman"/>
              </w:rPr>
            </w:pPr>
          </w:p>
          <w:p w14:paraId="23764937" w14:textId="0BE38572" w:rsidR="00497FB7" w:rsidRDefault="00497FB7" w:rsidP="00497FB7">
            <w:pPr>
              <w:rPr>
                <w:rFonts w:cs="Times New Roman"/>
              </w:rPr>
            </w:pPr>
            <w:r>
              <w:rPr>
                <w:rFonts w:cs="Times New Roman"/>
              </w:rPr>
              <w:t>In set notation:</w:t>
            </w:r>
          </w:p>
          <w:p w14:paraId="0F856D41" w14:textId="240CAFF0" w:rsidR="00497FB7" w:rsidRPr="000E5682" w:rsidRDefault="00497FB7" w:rsidP="00497FB7">
            <w:pPr>
              <w:rPr>
                <w:rFonts w:cs="Times New Roman"/>
              </w:rPr>
            </w:pPr>
            <w:r w:rsidRPr="000E5682">
              <w:rPr>
                <w:rFonts w:cs="Times New Roman"/>
              </w:rPr>
              <w:t>{</w:t>
            </w:r>
            <w:r w:rsidRPr="000E5682">
              <w:rPr>
                <w:rFonts w:cs="Times New Roman"/>
                <w:i/>
              </w:rPr>
              <w:t xml:space="preserve">x </w:t>
            </w:r>
            <w:r w:rsidRPr="000E5682">
              <w:rPr>
                <w:rFonts w:cs="Times New Roman"/>
              </w:rPr>
              <w:t xml:space="preserve">: </w:t>
            </w:r>
            <w:r>
              <w:rPr>
                <w:rFonts w:cs="Times New Roman"/>
              </w:rPr>
              <w:t xml:space="preserve">1 </w:t>
            </w:r>
            <w:r>
              <w:rPr>
                <w:rFonts w:ascii="Calibri" w:hAnsi="Calibri" w:cs="Times New Roman"/>
              </w:rPr>
              <w:t>≤</w: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="Calibri" w:hAnsi="Calibri" w:cs="Times New Roman"/>
              </w:rPr>
              <w:t>≤</w:t>
            </w:r>
            <w:r>
              <w:rPr>
                <w:rFonts w:cs="Times New Roman"/>
              </w:rPr>
              <w:t xml:space="preserve"> 5</w:t>
            </w:r>
            <w:r w:rsidRPr="000E5682">
              <w:rPr>
                <w:rFonts w:cs="Times New Roman"/>
              </w:rPr>
              <w:t>}</w:t>
            </w:r>
          </w:p>
          <w:p w14:paraId="41CBB58D" w14:textId="3910426E" w:rsidR="00497FB7" w:rsidRDefault="00497FB7" w:rsidP="00497FB7">
            <w:pPr>
              <w:pStyle w:val="Exampleline1"/>
            </w:pPr>
          </w:p>
        </w:tc>
        <w:tc>
          <w:tcPr>
            <w:tcW w:w="3776" w:type="dxa"/>
          </w:tcPr>
          <w:p w14:paraId="66B218B3" w14:textId="77777777" w:rsidR="00497FB7" w:rsidRPr="00EE70AD" w:rsidRDefault="00497FB7" w:rsidP="00497FB7">
            <w:pPr>
              <w:pStyle w:val="Exampleline1"/>
              <w:rPr>
                <w:i/>
                <w:color w:val="FF0000"/>
              </w:rPr>
            </w:pPr>
            <w:r w:rsidRPr="00EE70AD">
              <w:t>First factorise the quadratic.</w:t>
            </w:r>
          </w:p>
          <w:p w14:paraId="64F6A46D" w14:textId="77777777" w:rsidR="00B95BD8" w:rsidRPr="00497FB7" w:rsidRDefault="00B95BD8" w:rsidP="00497FB7">
            <w:pPr>
              <w:pStyle w:val="Exampleline1"/>
            </w:pPr>
          </w:p>
          <w:p w14:paraId="77906C5E" w14:textId="77777777" w:rsidR="00497FB7" w:rsidRDefault="00497FB7" w:rsidP="00497FB7">
            <w:pPr>
              <w:pStyle w:val="Exampleline1"/>
            </w:pPr>
          </w:p>
          <w:p w14:paraId="13BB4049" w14:textId="77777777" w:rsidR="00497FB7" w:rsidRDefault="00497FB7" w:rsidP="00497FB7">
            <w:pPr>
              <w:pStyle w:val="Exampleline1"/>
            </w:pPr>
          </w:p>
          <w:p w14:paraId="7A9A42B0" w14:textId="07945723" w:rsidR="00497FB7" w:rsidRPr="00497FB7" w:rsidRDefault="00497FB7" w:rsidP="00497FB7">
            <w:pPr>
              <w:pStyle w:val="Exampleline1"/>
            </w:pPr>
            <w:r w:rsidRPr="00B30F9C">
              <w:rPr>
                <w:rFonts w:cs="Times New Roman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425792" behindDoc="0" locked="0" layoutInCell="1" allowOverlap="1" wp14:anchorId="1E258425" wp14:editId="31C939F7">
                      <wp:simplePos x="0" y="0"/>
                      <wp:positionH relativeFrom="column">
                        <wp:posOffset>1382653</wp:posOffset>
                      </wp:positionH>
                      <wp:positionV relativeFrom="paragraph">
                        <wp:posOffset>283210</wp:posOffset>
                      </wp:positionV>
                      <wp:extent cx="419735" cy="286385"/>
                      <wp:effectExtent l="0" t="0" r="18415" b="18415"/>
                      <wp:wrapNone/>
                      <wp:docPr id="4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19735" cy="286385"/>
                              </a:xfrm>
                              <a:custGeom>
                                <a:avLst/>
                                <a:gdLst>
                                  <a:gd name="T0" fmla="*/ 26 w 2536"/>
                                  <a:gd name="T1" fmla="*/ 114 h 2836"/>
                                  <a:gd name="T2" fmla="*/ 86 w 2536"/>
                                  <a:gd name="T3" fmla="*/ 371 h 2836"/>
                                  <a:gd name="T4" fmla="*/ 146 w 2536"/>
                                  <a:gd name="T5" fmla="*/ 615 h 2836"/>
                                  <a:gd name="T6" fmla="*/ 206 w 2536"/>
                                  <a:gd name="T7" fmla="*/ 846 h 2836"/>
                                  <a:gd name="T8" fmla="*/ 266 w 2536"/>
                                  <a:gd name="T9" fmla="*/ 1065 h 2836"/>
                                  <a:gd name="T10" fmla="*/ 326 w 2536"/>
                                  <a:gd name="T11" fmla="*/ 1271 h 2836"/>
                                  <a:gd name="T12" fmla="*/ 386 w 2536"/>
                                  <a:gd name="T13" fmla="*/ 1464 h 2836"/>
                                  <a:gd name="T14" fmla="*/ 446 w 2536"/>
                                  <a:gd name="T15" fmla="*/ 1645 h 2836"/>
                                  <a:gd name="T16" fmla="*/ 506 w 2536"/>
                                  <a:gd name="T17" fmla="*/ 1812 h 2836"/>
                                  <a:gd name="T18" fmla="*/ 566 w 2536"/>
                                  <a:gd name="T19" fmla="*/ 1967 h 2836"/>
                                  <a:gd name="T20" fmla="*/ 627 w 2536"/>
                                  <a:gd name="T21" fmla="*/ 2110 h 2836"/>
                                  <a:gd name="T22" fmla="*/ 687 w 2536"/>
                                  <a:gd name="T23" fmla="*/ 2239 h 2836"/>
                                  <a:gd name="T24" fmla="*/ 747 w 2536"/>
                                  <a:gd name="T25" fmla="*/ 2356 h 2836"/>
                                  <a:gd name="T26" fmla="*/ 807 w 2536"/>
                                  <a:gd name="T27" fmla="*/ 2460 h 2836"/>
                                  <a:gd name="T28" fmla="*/ 867 w 2536"/>
                                  <a:gd name="T29" fmla="*/ 2551 h 2836"/>
                                  <a:gd name="T30" fmla="*/ 927 w 2536"/>
                                  <a:gd name="T31" fmla="*/ 2630 h 2836"/>
                                  <a:gd name="T32" fmla="*/ 987 w 2536"/>
                                  <a:gd name="T33" fmla="*/ 2696 h 2836"/>
                                  <a:gd name="T34" fmla="*/ 1047 w 2536"/>
                                  <a:gd name="T35" fmla="*/ 2749 h 2836"/>
                                  <a:gd name="T36" fmla="*/ 1107 w 2536"/>
                                  <a:gd name="T37" fmla="*/ 2789 h 2836"/>
                                  <a:gd name="T38" fmla="*/ 1167 w 2536"/>
                                  <a:gd name="T39" fmla="*/ 2817 h 2836"/>
                                  <a:gd name="T40" fmla="*/ 1228 w 2536"/>
                                  <a:gd name="T41" fmla="*/ 2832 h 2836"/>
                                  <a:gd name="T42" fmla="*/ 1288 w 2536"/>
                                  <a:gd name="T43" fmla="*/ 2834 h 2836"/>
                                  <a:gd name="T44" fmla="*/ 1348 w 2536"/>
                                  <a:gd name="T45" fmla="*/ 2823 h 2836"/>
                                  <a:gd name="T46" fmla="*/ 1408 w 2536"/>
                                  <a:gd name="T47" fmla="*/ 2800 h 2836"/>
                                  <a:gd name="T48" fmla="*/ 1468 w 2536"/>
                                  <a:gd name="T49" fmla="*/ 2764 h 2836"/>
                                  <a:gd name="T50" fmla="*/ 1528 w 2536"/>
                                  <a:gd name="T51" fmla="*/ 2715 h 2836"/>
                                  <a:gd name="T52" fmla="*/ 1588 w 2536"/>
                                  <a:gd name="T53" fmla="*/ 2653 h 2836"/>
                                  <a:gd name="T54" fmla="*/ 1648 w 2536"/>
                                  <a:gd name="T55" fmla="*/ 2579 h 2836"/>
                                  <a:gd name="T56" fmla="*/ 1708 w 2536"/>
                                  <a:gd name="T57" fmla="*/ 2492 h 2836"/>
                                  <a:gd name="T58" fmla="*/ 1768 w 2536"/>
                                  <a:gd name="T59" fmla="*/ 2392 h 2836"/>
                                  <a:gd name="T60" fmla="*/ 1829 w 2536"/>
                                  <a:gd name="T61" fmla="*/ 2280 h 2836"/>
                                  <a:gd name="T62" fmla="*/ 1889 w 2536"/>
                                  <a:gd name="T63" fmla="*/ 2154 h 2836"/>
                                  <a:gd name="T64" fmla="*/ 1949 w 2536"/>
                                  <a:gd name="T65" fmla="*/ 2016 h 2836"/>
                                  <a:gd name="T66" fmla="*/ 2009 w 2536"/>
                                  <a:gd name="T67" fmla="*/ 1866 h 2836"/>
                                  <a:gd name="T68" fmla="*/ 2069 w 2536"/>
                                  <a:gd name="T69" fmla="*/ 1702 h 2836"/>
                                  <a:gd name="T70" fmla="*/ 2129 w 2536"/>
                                  <a:gd name="T71" fmla="*/ 1526 h 2836"/>
                                  <a:gd name="T72" fmla="*/ 2189 w 2536"/>
                                  <a:gd name="T73" fmla="*/ 1337 h 2836"/>
                                  <a:gd name="T74" fmla="*/ 2249 w 2536"/>
                                  <a:gd name="T75" fmla="*/ 1135 h 2836"/>
                                  <a:gd name="T76" fmla="*/ 2309 w 2536"/>
                                  <a:gd name="T77" fmla="*/ 921 h 2836"/>
                                  <a:gd name="T78" fmla="*/ 2369 w 2536"/>
                                  <a:gd name="T79" fmla="*/ 693 h 2836"/>
                                  <a:gd name="T80" fmla="*/ 2429 w 2536"/>
                                  <a:gd name="T81" fmla="*/ 453 h 2836"/>
                                  <a:gd name="T82" fmla="*/ 2490 w 2536"/>
                                  <a:gd name="T83" fmla="*/ 201 h 2836"/>
                                  <a:gd name="T84" fmla="*/ 2535 w 2536"/>
                                  <a:gd name="T85" fmla="*/ 0 h 28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2536" h="2836">
                                    <a:moveTo>
                                      <a:pt x="0" y="0"/>
                                    </a:moveTo>
                                    <a:cubicBezTo>
                                      <a:pt x="6" y="25"/>
                                      <a:pt x="16" y="70"/>
                                      <a:pt x="26" y="114"/>
                                    </a:cubicBezTo>
                                    <a:cubicBezTo>
                                      <a:pt x="36" y="157"/>
                                      <a:pt x="46" y="201"/>
                                      <a:pt x="56" y="244"/>
                                    </a:cubicBezTo>
                                    <a:cubicBezTo>
                                      <a:pt x="66" y="286"/>
                                      <a:pt x="76" y="329"/>
                                      <a:pt x="86" y="371"/>
                                    </a:cubicBezTo>
                                    <a:cubicBezTo>
                                      <a:pt x="96" y="412"/>
                                      <a:pt x="106" y="453"/>
                                      <a:pt x="116" y="494"/>
                                    </a:cubicBezTo>
                                    <a:cubicBezTo>
                                      <a:pt x="126" y="535"/>
                                      <a:pt x="136" y="575"/>
                                      <a:pt x="146" y="615"/>
                                    </a:cubicBezTo>
                                    <a:cubicBezTo>
                                      <a:pt x="156" y="654"/>
                                      <a:pt x="166" y="693"/>
                                      <a:pt x="176" y="732"/>
                                    </a:cubicBezTo>
                                    <a:cubicBezTo>
                                      <a:pt x="186" y="770"/>
                                      <a:pt x="196" y="809"/>
                                      <a:pt x="206" y="846"/>
                                    </a:cubicBezTo>
                                    <a:cubicBezTo>
                                      <a:pt x="216" y="884"/>
                                      <a:pt x="226" y="921"/>
                                      <a:pt x="236" y="957"/>
                                    </a:cubicBezTo>
                                    <a:cubicBezTo>
                                      <a:pt x="246" y="993"/>
                                      <a:pt x="256" y="1029"/>
                                      <a:pt x="266" y="1065"/>
                                    </a:cubicBezTo>
                                    <a:cubicBezTo>
                                      <a:pt x="276" y="1100"/>
                                      <a:pt x="286" y="1135"/>
                                      <a:pt x="296" y="1170"/>
                                    </a:cubicBezTo>
                                    <a:cubicBezTo>
                                      <a:pt x="306" y="1204"/>
                                      <a:pt x="316" y="1237"/>
                                      <a:pt x="326" y="1271"/>
                                    </a:cubicBezTo>
                                    <a:cubicBezTo>
                                      <a:pt x="336" y="1304"/>
                                      <a:pt x="346" y="1337"/>
                                      <a:pt x="356" y="1369"/>
                                    </a:cubicBezTo>
                                    <a:cubicBezTo>
                                      <a:pt x="366" y="1401"/>
                                      <a:pt x="376" y="1433"/>
                                      <a:pt x="386" y="1464"/>
                                    </a:cubicBezTo>
                                    <a:cubicBezTo>
                                      <a:pt x="396" y="1495"/>
                                      <a:pt x="406" y="1526"/>
                                      <a:pt x="416" y="1556"/>
                                    </a:cubicBezTo>
                                    <a:cubicBezTo>
                                      <a:pt x="426" y="1586"/>
                                      <a:pt x="436" y="1615"/>
                                      <a:pt x="446" y="1645"/>
                                    </a:cubicBezTo>
                                    <a:cubicBezTo>
                                      <a:pt x="456" y="1674"/>
                                      <a:pt x="466" y="1702"/>
                                      <a:pt x="476" y="1730"/>
                                    </a:cubicBezTo>
                                    <a:cubicBezTo>
                                      <a:pt x="486" y="1758"/>
                                      <a:pt x="496" y="1785"/>
                                      <a:pt x="506" y="1812"/>
                                    </a:cubicBezTo>
                                    <a:cubicBezTo>
                                      <a:pt x="516" y="1839"/>
                                      <a:pt x="526" y="1866"/>
                                      <a:pt x="536" y="1892"/>
                                    </a:cubicBezTo>
                                    <a:cubicBezTo>
                                      <a:pt x="546" y="1917"/>
                                      <a:pt x="556" y="1943"/>
                                      <a:pt x="566" y="1967"/>
                                    </a:cubicBezTo>
                                    <a:cubicBezTo>
                                      <a:pt x="576" y="1992"/>
                                      <a:pt x="586" y="2016"/>
                                      <a:pt x="597" y="2040"/>
                                    </a:cubicBezTo>
                                    <a:cubicBezTo>
                                      <a:pt x="607" y="2064"/>
                                      <a:pt x="617" y="2087"/>
                                      <a:pt x="627" y="2110"/>
                                    </a:cubicBezTo>
                                    <a:cubicBezTo>
                                      <a:pt x="637" y="2132"/>
                                      <a:pt x="647" y="2154"/>
                                      <a:pt x="657" y="2176"/>
                                    </a:cubicBezTo>
                                    <a:cubicBezTo>
                                      <a:pt x="667" y="2198"/>
                                      <a:pt x="677" y="2219"/>
                                      <a:pt x="687" y="2239"/>
                                    </a:cubicBezTo>
                                    <a:cubicBezTo>
                                      <a:pt x="697" y="2260"/>
                                      <a:pt x="707" y="2280"/>
                                      <a:pt x="717" y="2299"/>
                                    </a:cubicBezTo>
                                    <a:cubicBezTo>
                                      <a:pt x="727" y="2319"/>
                                      <a:pt x="737" y="2338"/>
                                      <a:pt x="747" y="2356"/>
                                    </a:cubicBezTo>
                                    <a:cubicBezTo>
                                      <a:pt x="757" y="2374"/>
                                      <a:pt x="767" y="2392"/>
                                      <a:pt x="777" y="2410"/>
                                    </a:cubicBezTo>
                                    <a:cubicBezTo>
                                      <a:pt x="787" y="2427"/>
                                      <a:pt x="797" y="2444"/>
                                      <a:pt x="807" y="2460"/>
                                    </a:cubicBezTo>
                                    <a:cubicBezTo>
                                      <a:pt x="817" y="2476"/>
                                      <a:pt x="827" y="2492"/>
                                      <a:pt x="837" y="2507"/>
                                    </a:cubicBezTo>
                                    <a:cubicBezTo>
                                      <a:pt x="847" y="2522"/>
                                      <a:pt x="857" y="2537"/>
                                      <a:pt x="867" y="2551"/>
                                    </a:cubicBezTo>
                                    <a:cubicBezTo>
                                      <a:pt x="877" y="2565"/>
                                      <a:pt x="887" y="2579"/>
                                      <a:pt x="897" y="2592"/>
                                    </a:cubicBezTo>
                                    <a:cubicBezTo>
                                      <a:pt x="907" y="2605"/>
                                      <a:pt x="917" y="2618"/>
                                      <a:pt x="927" y="2630"/>
                                    </a:cubicBezTo>
                                    <a:cubicBezTo>
                                      <a:pt x="937" y="2642"/>
                                      <a:pt x="947" y="2653"/>
                                      <a:pt x="957" y="2665"/>
                                    </a:cubicBezTo>
                                    <a:cubicBezTo>
                                      <a:pt x="967" y="2675"/>
                                      <a:pt x="977" y="2686"/>
                                      <a:pt x="987" y="2696"/>
                                    </a:cubicBezTo>
                                    <a:cubicBezTo>
                                      <a:pt x="997" y="2706"/>
                                      <a:pt x="1007" y="2715"/>
                                      <a:pt x="1017" y="2724"/>
                                    </a:cubicBezTo>
                                    <a:cubicBezTo>
                                      <a:pt x="1027" y="2733"/>
                                      <a:pt x="1037" y="2741"/>
                                      <a:pt x="1047" y="2749"/>
                                    </a:cubicBezTo>
                                    <a:cubicBezTo>
                                      <a:pt x="1057" y="2757"/>
                                      <a:pt x="1067" y="2764"/>
                                      <a:pt x="1077" y="2771"/>
                                    </a:cubicBezTo>
                                    <a:cubicBezTo>
                                      <a:pt x="1087" y="2777"/>
                                      <a:pt x="1097" y="2783"/>
                                      <a:pt x="1107" y="2789"/>
                                    </a:cubicBezTo>
                                    <a:cubicBezTo>
                                      <a:pt x="1117" y="2795"/>
                                      <a:pt x="1127" y="2800"/>
                                      <a:pt x="1137" y="2805"/>
                                    </a:cubicBezTo>
                                    <a:cubicBezTo>
                                      <a:pt x="1147" y="2809"/>
                                      <a:pt x="1157" y="2813"/>
                                      <a:pt x="1167" y="2817"/>
                                    </a:cubicBezTo>
                                    <a:cubicBezTo>
                                      <a:pt x="1177" y="2820"/>
                                      <a:pt x="1187" y="2823"/>
                                      <a:pt x="1197" y="2826"/>
                                    </a:cubicBezTo>
                                    <a:cubicBezTo>
                                      <a:pt x="1208" y="2828"/>
                                      <a:pt x="1218" y="2830"/>
                                      <a:pt x="1228" y="2832"/>
                                    </a:cubicBezTo>
                                    <a:cubicBezTo>
                                      <a:pt x="1238" y="2833"/>
                                      <a:pt x="1248" y="2834"/>
                                      <a:pt x="1258" y="2834"/>
                                    </a:cubicBezTo>
                                    <a:cubicBezTo>
                                      <a:pt x="1268" y="2835"/>
                                      <a:pt x="1278" y="2834"/>
                                      <a:pt x="1288" y="2834"/>
                                    </a:cubicBezTo>
                                    <a:cubicBezTo>
                                      <a:pt x="1298" y="2833"/>
                                      <a:pt x="1308" y="2832"/>
                                      <a:pt x="1318" y="2830"/>
                                    </a:cubicBezTo>
                                    <a:cubicBezTo>
                                      <a:pt x="1328" y="2828"/>
                                      <a:pt x="1338" y="2826"/>
                                      <a:pt x="1348" y="2823"/>
                                    </a:cubicBezTo>
                                    <a:cubicBezTo>
                                      <a:pt x="1358" y="2820"/>
                                      <a:pt x="1368" y="2817"/>
                                      <a:pt x="1378" y="2813"/>
                                    </a:cubicBezTo>
                                    <a:cubicBezTo>
                                      <a:pt x="1388" y="2809"/>
                                      <a:pt x="1398" y="2805"/>
                                      <a:pt x="1408" y="2800"/>
                                    </a:cubicBezTo>
                                    <a:cubicBezTo>
                                      <a:pt x="1418" y="2795"/>
                                      <a:pt x="1428" y="2789"/>
                                      <a:pt x="1438" y="2783"/>
                                    </a:cubicBezTo>
                                    <a:cubicBezTo>
                                      <a:pt x="1448" y="2777"/>
                                      <a:pt x="1458" y="2771"/>
                                      <a:pt x="1468" y="2764"/>
                                    </a:cubicBezTo>
                                    <a:cubicBezTo>
                                      <a:pt x="1478" y="2757"/>
                                      <a:pt x="1488" y="2749"/>
                                      <a:pt x="1498" y="2741"/>
                                    </a:cubicBezTo>
                                    <a:cubicBezTo>
                                      <a:pt x="1508" y="2733"/>
                                      <a:pt x="1518" y="2724"/>
                                      <a:pt x="1528" y="2715"/>
                                    </a:cubicBezTo>
                                    <a:cubicBezTo>
                                      <a:pt x="1538" y="2706"/>
                                      <a:pt x="1548" y="2696"/>
                                      <a:pt x="1558" y="2686"/>
                                    </a:cubicBezTo>
                                    <a:cubicBezTo>
                                      <a:pt x="1568" y="2675"/>
                                      <a:pt x="1578" y="2665"/>
                                      <a:pt x="1588" y="2653"/>
                                    </a:cubicBezTo>
                                    <a:cubicBezTo>
                                      <a:pt x="1598" y="2642"/>
                                      <a:pt x="1608" y="2630"/>
                                      <a:pt x="1618" y="2618"/>
                                    </a:cubicBezTo>
                                    <a:cubicBezTo>
                                      <a:pt x="1628" y="2605"/>
                                      <a:pt x="1638" y="2592"/>
                                      <a:pt x="1648" y="2579"/>
                                    </a:cubicBezTo>
                                    <a:cubicBezTo>
                                      <a:pt x="1658" y="2565"/>
                                      <a:pt x="1668" y="2551"/>
                                      <a:pt x="1678" y="2537"/>
                                    </a:cubicBezTo>
                                    <a:cubicBezTo>
                                      <a:pt x="1688" y="2522"/>
                                      <a:pt x="1698" y="2507"/>
                                      <a:pt x="1708" y="2492"/>
                                    </a:cubicBezTo>
                                    <a:cubicBezTo>
                                      <a:pt x="1718" y="2476"/>
                                      <a:pt x="1728" y="2460"/>
                                      <a:pt x="1738" y="2444"/>
                                    </a:cubicBezTo>
                                    <a:cubicBezTo>
                                      <a:pt x="1748" y="2427"/>
                                      <a:pt x="1758" y="2410"/>
                                      <a:pt x="1768" y="2392"/>
                                    </a:cubicBezTo>
                                    <a:cubicBezTo>
                                      <a:pt x="1778" y="2374"/>
                                      <a:pt x="1788" y="2356"/>
                                      <a:pt x="1798" y="2338"/>
                                    </a:cubicBezTo>
                                    <a:cubicBezTo>
                                      <a:pt x="1808" y="2319"/>
                                      <a:pt x="1818" y="2299"/>
                                      <a:pt x="1829" y="2280"/>
                                    </a:cubicBezTo>
                                    <a:cubicBezTo>
                                      <a:pt x="1839" y="2260"/>
                                      <a:pt x="1849" y="2239"/>
                                      <a:pt x="1859" y="2219"/>
                                    </a:cubicBezTo>
                                    <a:cubicBezTo>
                                      <a:pt x="1869" y="2198"/>
                                      <a:pt x="1879" y="2176"/>
                                      <a:pt x="1889" y="2154"/>
                                    </a:cubicBezTo>
                                    <a:cubicBezTo>
                                      <a:pt x="1899" y="2132"/>
                                      <a:pt x="1909" y="2110"/>
                                      <a:pt x="1919" y="2087"/>
                                    </a:cubicBezTo>
                                    <a:cubicBezTo>
                                      <a:pt x="1929" y="2064"/>
                                      <a:pt x="1939" y="2040"/>
                                      <a:pt x="1949" y="2016"/>
                                    </a:cubicBezTo>
                                    <a:cubicBezTo>
                                      <a:pt x="1959" y="1992"/>
                                      <a:pt x="1969" y="1967"/>
                                      <a:pt x="1979" y="1943"/>
                                    </a:cubicBezTo>
                                    <a:cubicBezTo>
                                      <a:pt x="1989" y="1917"/>
                                      <a:pt x="1999" y="1892"/>
                                      <a:pt x="2009" y="1866"/>
                                    </a:cubicBezTo>
                                    <a:cubicBezTo>
                                      <a:pt x="2019" y="1839"/>
                                      <a:pt x="2029" y="1812"/>
                                      <a:pt x="2039" y="1785"/>
                                    </a:cubicBezTo>
                                    <a:cubicBezTo>
                                      <a:pt x="2049" y="1758"/>
                                      <a:pt x="2059" y="1730"/>
                                      <a:pt x="2069" y="1702"/>
                                    </a:cubicBezTo>
                                    <a:cubicBezTo>
                                      <a:pt x="2079" y="1674"/>
                                      <a:pt x="2089" y="1645"/>
                                      <a:pt x="2099" y="1615"/>
                                    </a:cubicBezTo>
                                    <a:cubicBezTo>
                                      <a:pt x="2109" y="1586"/>
                                      <a:pt x="2119" y="1556"/>
                                      <a:pt x="2129" y="1526"/>
                                    </a:cubicBezTo>
                                    <a:cubicBezTo>
                                      <a:pt x="2139" y="1495"/>
                                      <a:pt x="2149" y="1464"/>
                                      <a:pt x="2159" y="1433"/>
                                    </a:cubicBezTo>
                                    <a:cubicBezTo>
                                      <a:pt x="2169" y="1401"/>
                                      <a:pt x="2179" y="1369"/>
                                      <a:pt x="2189" y="1337"/>
                                    </a:cubicBezTo>
                                    <a:cubicBezTo>
                                      <a:pt x="2199" y="1304"/>
                                      <a:pt x="2209" y="1271"/>
                                      <a:pt x="2219" y="1237"/>
                                    </a:cubicBezTo>
                                    <a:cubicBezTo>
                                      <a:pt x="2229" y="1204"/>
                                      <a:pt x="2239" y="1170"/>
                                      <a:pt x="2249" y="1135"/>
                                    </a:cubicBezTo>
                                    <a:cubicBezTo>
                                      <a:pt x="2259" y="1100"/>
                                      <a:pt x="2269" y="1065"/>
                                      <a:pt x="2279" y="1029"/>
                                    </a:cubicBezTo>
                                    <a:cubicBezTo>
                                      <a:pt x="2289" y="993"/>
                                      <a:pt x="2299" y="957"/>
                                      <a:pt x="2309" y="921"/>
                                    </a:cubicBezTo>
                                    <a:cubicBezTo>
                                      <a:pt x="2319" y="884"/>
                                      <a:pt x="2329" y="846"/>
                                      <a:pt x="2339" y="809"/>
                                    </a:cubicBezTo>
                                    <a:cubicBezTo>
                                      <a:pt x="2349" y="770"/>
                                      <a:pt x="2359" y="732"/>
                                      <a:pt x="2369" y="693"/>
                                    </a:cubicBezTo>
                                    <a:cubicBezTo>
                                      <a:pt x="2379" y="654"/>
                                      <a:pt x="2389" y="615"/>
                                      <a:pt x="2399" y="575"/>
                                    </a:cubicBezTo>
                                    <a:cubicBezTo>
                                      <a:pt x="2409" y="535"/>
                                      <a:pt x="2419" y="494"/>
                                      <a:pt x="2429" y="453"/>
                                    </a:cubicBezTo>
                                    <a:cubicBezTo>
                                      <a:pt x="2440" y="412"/>
                                      <a:pt x="2450" y="371"/>
                                      <a:pt x="2460" y="329"/>
                                    </a:cubicBezTo>
                                    <a:cubicBezTo>
                                      <a:pt x="2470" y="286"/>
                                      <a:pt x="2480" y="244"/>
                                      <a:pt x="2490" y="201"/>
                                    </a:cubicBezTo>
                                    <a:cubicBezTo>
                                      <a:pt x="2500" y="157"/>
                                      <a:pt x="2510" y="114"/>
                                      <a:pt x="2520" y="70"/>
                                    </a:cubicBezTo>
                                    <a:cubicBezTo>
                                      <a:pt x="2530" y="25"/>
                                      <a:pt x="2535" y="0"/>
                                      <a:pt x="2535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BDDF041" id="Freeform 84" o:spid="_x0000_s1026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margin-left:108.85pt;margin-top:22.3pt;width:33.05pt;height:22.55pt;z-index:2514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36,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    <v:path arrowok="t" o:connecttype="custom" o:connectlocs="4303,11512;14234,37464;24165,62104;34095,85431;44026,107546;53956,128348;63887,147838;73818,166115;83748,182979;93679,198632;103775,213072;113706,226099;123636,237914;133567,248416;143498,257605;153428,265583;163359,272248;173290,277600;183220,281639;193151,284466;203247,285981;213178,286183;223108,285072;233039,282750;242970,279114;252900,274166;262831,267905;272762,260433;282692,251647;292623,241549;302719,230239;312650,217515;322580,203580;332511,188432;342442,171871;352372,154099;362303,135013;372233,114615;382164,93004;392095,69981;402025,45745;412122,20297;419569,0" o:connectangles="0,0,0,0,0,0,0,0,0,0,0,0,0,0,0,0,0,0,0,0,0,0,0,0,0,0,0,0,0,0,0,0,0,0,0,0,0,0,0,0,0,0,0"/>
                    </v:shape>
                  </w:pict>
                </mc:Fallback>
              </mc:AlternateContent>
            </w:r>
            <w:r>
              <w:t xml:space="preserve">Sketch the curve and the </w:t>
            </w:r>
            <w:r>
              <w:rPr>
                <w:i/>
              </w:rPr>
              <w:t>x</w:t>
            </w:r>
            <w:r>
              <w:t xml:space="preserve">-axis. </w:t>
            </w:r>
            <w:r>
              <w:br/>
              <w:t xml:space="preserve">Th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term is </w:t>
            </w:r>
            <w:r w:rsidR="00131FB4">
              <w:br/>
              <w:t xml:space="preserve">positive </w:t>
            </w:r>
            <w:r>
              <w:t>so the shape is</w:t>
            </w:r>
          </w:p>
          <w:p w14:paraId="449086CE" w14:textId="32831E50" w:rsidR="00497FB7" w:rsidRPr="00497FB7" w:rsidRDefault="00497FB7" w:rsidP="00497FB7">
            <w:pPr>
              <w:pStyle w:val="Exampleline1"/>
            </w:pPr>
            <w:r w:rsidRPr="00EE70AD">
              <w:t xml:space="preserve">The solution is the set of values of </w:t>
            </w:r>
            <w:r w:rsidRPr="00EE70AD">
              <w:rPr>
                <w:i/>
              </w:rPr>
              <w:t>x</w:t>
            </w:r>
            <w:r w:rsidRPr="00EE70AD">
              <w:t xml:space="preserve"> for which the curve is below the </w:t>
            </w:r>
            <w:r w:rsidRPr="00EE70AD">
              <w:rPr>
                <w:i/>
              </w:rPr>
              <w:t>x</w:t>
            </w:r>
            <w:r w:rsidRPr="00EE70AD">
              <w:t>-axis.</w:t>
            </w:r>
          </w:p>
          <w:p w14:paraId="10A43A42" w14:textId="77777777" w:rsidR="00497FB7" w:rsidRDefault="00497FB7" w:rsidP="00497FB7">
            <w:pPr>
              <w:pStyle w:val="Examplefollow"/>
            </w:pPr>
          </w:p>
          <w:p w14:paraId="1BC24EC4" w14:textId="075BBBF7" w:rsidR="00497FB7" w:rsidRPr="00F54DC6" w:rsidRDefault="00497FB7" w:rsidP="00497FB7">
            <w:pPr>
              <w:pStyle w:val="Exampleline1"/>
            </w:pPr>
            <w:r w:rsidRPr="00497FB7">
              <w:t xml:space="preserve">This set notation means ‘all the values of </w:t>
            </w:r>
            <w:r w:rsidRPr="00497FB7">
              <w:rPr>
                <w:i/>
              </w:rPr>
              <w:t xml:space="preserve">x </w:t>
            </w:r>
            <w:r w:rsidRPr="00497FB7">
              <w:t xml:space="preserve">so that </w:t>
            </w:r>
            <w:r w:rsidRPr="00497FB7">
              <w:rPr>
                <w:i/>
              </w:rPr>
              <w:t xml:space="preserve">x </w:t>
            </w:r>
            <w:r w:rsidRPr="00497FB7">
              <w:t>is between 1 and 5, including 1 and 5.’</w:t>
            </w:r>
          </w:p>
        </w:tc>
      </w:tr>
    </w:tbl>
    <w:p w14:paraId="0C6A5139" w14:textId="77777777" w:rsidR="00497FB7" w:rsidRDefault="00497FB7" w:rsidP="00497FB7">
      <w:pPr>
        <w:ind w:left="1276"/>
        <w:rPr>
          <w:rFonts w:cs="Times New Roman"/>
          <w:b/>
        </w:rPr>
      </w:pPr>
    </w:p>
    <w:p w14:paraId="54506945" w14:textId="3F86D93F" w:rsidR="00497FB7" w:rsidRPr="00497FB7" w:rsidRDefault="00497FB7" w:rsidP="00497FB7">
      <w:pPr>
        <w:ind w:left="1876" w:hanging="600"/>
        <w:rPr>
          <w:rFonts w:cs="Times New Roman"/>
        </w:rPr>
      </w:pPr>
      <w:r>
        <w:rPr>
          <w:rFonts w:cs="Times New Roman"/>
          <w:b/>
        </w:rPr>
        <w:t xml:space="preserve">Note: </w:t>
      </w:r>
      <w:r>
        <w:rPr>
          <w:rFonts w:cs="Times New Roman"/>
        </w:rPr>
        <w:t xml:space="preserve">There are other correct ways of using set notation. </w:t>
      </w:r>
      <w:r>
        <w:rPr>
          <w:rFonts w:cs="Times New Roman"/>
        </w:rPr>
        <w:br/>
        <w:t xml:space="preserve">In </w:t>
      </w:r>
      <w:r w:rsidR="00131FB4">
        <w:rPr>
          <w:rFonts w:cs="Times New Roman"/>
        </w:rPr>
        <w:t>E</w:t>
      </w:r>
      <w:r>
        <w:rPr>
          <w:rFonts w:cs="Times New Roman"/>
        </w:rPr>
        <w:t>xample</w:t>
      </w:r>
      <w:r w:rsidR="00131FB4">
        <w:rPr>
          <w:rFonts w:cs="Times New Roman"/>
        </w:rPr>
        <w:t xml:space="preserve"> 2</w:t>
      </w:r>
      <w:r>
        <w:rPr>
          <w:rFonts w:cs="Times New Roman"/>
        </w:rPr>
        <w:t>, you could instead have written</w:t>
      </w:r>
      <w:r>
        <w:rPr>
          <w:rFonts w:cs="Times New Roman"/>
        </w:rPr>
        <w:br/>
      </w:r>
      <w:r>
        <w:rPr>
          <w:rFonts w:cs="Times New Roman"/>
        </w:rPr>
        <w:tab/>
      </w:r>
      <w:r w:rsidRPr="000E5682">
        <w:rPr>
          <w:rFonts w:cs="Times New Roman"/>
        </w:rPr>
        <w:t xml:space="preserve">{ </w:t>
      </w:r>
      <w:r w:rsidRPr="000E5682">
        <w:rPr>
          <w:rFonts w:cs="Times New Roman"/>
          <w:i/>
        </w:rPr>
        <w:t xml:space="preserve">x </w:t>
      </w:r>
      <w:r w:rsidRPr="000E5682">
        <w:rPr>
          <w:rFonts w:cs="Times New Roman"/>
        </w:rPr>
        <w:t xml:space="preserve">:  </w:t>
      </w:r>
      <w:r>
        <w:rPr>
          <w:rFonts w:cs="Times New Roman"/>
        </w:rPr>
        <w:t xml:space="preserve">5 </w:t>
      </w:r>
      <w:r>
        <w:rPr>
          <w:rFonts w:ascii="Calibri" w:hAnsi="Calibri" w:cs="Times New Roman"/>
        </w:rPr>
        <w:t>≥</w:t>
      </w:r>
      <w:r>
        <w:rPr>
          <w:rFonts w:cs="Times New Roman"/>
        </w:rPr>
        <w:t xml:space="preserve"> </w:t>
      </w:r>
      <w:r w:rsidRPr="000E5682">
        <w:rPr>
          <w:rFonts w:cs="Times New Roman"/>
          <w:i/>
        </w:rPr>
        <w:t>x</w:t>
      </w:r>
      <w:r>
        <w:rPr>
          <w:rFonts w:cs="Times New Roman"/>
        </w:rPr>
        <w:t xml:space="preserve"> </w:t>
      </w:r>
      <w:r>
        <w:rPr>
          <w:rFonts w:ascii="Calibri" w:hAnsi="Calibri" w:cs="Times New Roman"/>
        </w:rPr>
        <w:t>≥</w:t>
      </w:r>
      <w:r>
        <w:rPr>
          <w:rFonts w:cs="Times New Roman"/>
        </w:rPr>
        <w:t xml:space="preserve"> 1</w:t>
      </w:r>
      <w:r w:rsidRPr="000E5682">
        <w:rPr>
          <w:rFonts w:cs="Times New Roman"/>
        </w:rPr>
        <w:t>}</w:t>
      </w:r>
      <w:r>
        <w:rPr>
          <w:rFonts w:cs="Times New Roman"/>
        </w:rPr>
        <w:t xml:space="preserve"> </w:t>
      </w:r>
      <w:r>
        <w:rPr>
          <w:rFonts w:cs="Times New Roman"/>
        </w:rPr>
        <w:br/>
        <w:t xml:space="preserve">or </w:t>
      </w:r>
      <w:r>
        <w:rPr>
          <w:rFonts w:cs="Times New Roman"/>
        </w:rPr>
        <w:tab/>
      </w:r>
      <w:r w:rsidRPr="000E5682">
        <w:rPr>
          <w:rFonts w:cs="Times New Roman"/>
        </w:rPr>
        <w:t xml:space="preserve">{ </w:t>
      </w:r>
      <w:r w:rsidRPr="000E5682">
        <w:rPr>
          <w:rFonts w:cs="Times New Roman"/>
          <w:i/>
        </w:rPr>
        <w:t xml:space="preserve">x </w:t>
      </w:r>
      <w:r w:rsidRPr="000E5682">
        <w:rPr>
          <w:rFonts w:cs="Times New Roman"/>
        </w:rPr>
        <w:t xml:space="preserve">:  </w:t>
      </w:r>
      <w:r w:rsidRPr="000E5682">
        <w:rPr>
          <w:rFonts w:cs="Times New Roman"/>
          <w:i/>
        </w:rPr>
        <w:t>x</w:t>
      </w:r>
      <w:r>
        <w:rPr>
          <w:rFonts w:cs="Times New Roman"/>
        </w:rPr>
        <w:t xml:space="preserve"> </w:t>
      </w:r>
      <w:r>
        <w:rPr>
          <w:rFonts w:ascii="Calibri" w:hAnsi="Calibri" w:cs="Times New Roman"/>
        </w:rPr>
        <w:t>≤</w:t>
      </w:r>
      <w:r>
        <w:rPr>
          <w:rFonts w:cs="Times New Roman"/>
        </w:rPr>
        <w:t xml:space="preserve"> 5</w:t>
      </w:r>
      <w:r w:rsidRPr="000E5682">
        <w:rPr>
          <w:rFonts w:cs="Times New Roman"/>
        </w:rPr>
        <w:t>}</w:t>
      </w:r>
      <w:r>
        <w:rPr>
          <w:rFonts w:cs="Times New Roman"/>
        </w:rPr>
        <w:t xml:space="preserve"> </w:t>
      </w:r>
      <w:r w:rsidRPr="00730CFE">
        <w:rPr>
          <w:rFonts w:cs="Times New Roman"/>
          <w:position w:val="-4"/>
        </w:rPr>
        <w:object w:dxaOrig="260" w:dyaOrig="220" w14:anchorId="411EED84">
          <v:shape id="_x0000_i1041" type="#_x0000_t75" style="width:12.75pt;height:11.25pt" o:ole="">
            <v:imagedata r:id="rId41" o:title=""/>
          </v:shape>
          <o:OLEObject Type="Embed" ProgID="Equation.DSMT4" ShapeID="_x0000_i1041" DrawAspect="Content" ObjectID="_1588572869" r:id="rId42"/>
        </w:object>
      </w:r>
      <w:r w:rsidRPr="000E5682">
        <w:rPr>
          <w:rFonts w:cs="Times New Roman"/>
        </w:rPr>
        <w:t xml:space="preserve">{ </w:t>
      </w:r>
      <w:r w:rsidRPr="000E5682">
        <w:rPr>
          <w:rFonts w:cs="Times New Roman"/>
          <w:i/>
        </w:rPr>
        <w:t xml:space="preserve">x </w:t>
      </w:r>
      <w:r w:rsidRPr="000E5682">
        <w:rPr>
          <w:rFonts w:cs="Times New Roman"/>
        </w:rPr>
        <w:t xml:space="preserve">:  </w:t>
      </w:r>
      <w:r w:rsidRPr="000E5682">
        <w:rPr>
          <w:rFonts w:cs="Times New Roman"/>
          <w:i/>
        </w:rPr>
        <w:t>x</w:t>
      </w:r>
      <w:r>
        <w:rPr>
          <w:rFonts w:cs="Times New Roman"/>
        </w:rPr>
        <w:t xml:space="preserve"> </w:t>
      </w:r>
      <w:r>
        <w:rPr>
          <w:rFonts w:ascii="Calibri" w:hAnsi="Calibri" w:cs="Times New Roman"/>
        </w:rPr>
        <w:t>≥</w:t>
      </w:r>
      <w:r>
        <w:rPr>
          <w:rFonts w:cs="Times New Roman"/>
        </w:rPr>
        <w:t xml:space="preserve"> 1</w:t>
      </w:r>
      <w:r w:rsidRPr="000E5682">
        <w:rPr>
          <w:rFonts w:cs="Times New Roman"/>
        </w:rPr>
        <w:t>}</w:t>
      </w:r>
      <w:r>
        <w:rPr>
          <w:rFonts w:cs="Times New Roman"/>
        </w:rPr>
        <w:br/>
        <w:t>You may agree that this last answer is more difficult to understand!</w:t>
      </w:r>
    </w:p>
    <w:p w14:paraId="606367F2" w14:textId="2BE35934" w:rsidR="00497FB7" w:rsidRDefault="00497FB7" w:rsidP="00497FB7">
      <w:pPr>
        <w:ind w:left="1876" w:hanging="600"/>
        <w:rPr>
          <w:b/>
        </w:rPr>
      </w:pPr>
      <w:r>
        <w:rPr>
          <w:b/>
        </w:rPr>
        <w:br w:type="page"/>
      </w:r>
    </w:p>
    <w:p w14:paraId="6DD4A1B3" w14:textId="02046283" w:rsidR="007F015F" w:rsidRPr="00C662A8" w:rsidRDefault="00F06B4C" w:rsidP="00C662A8">
      <w:pPr>
        <w:ind w:left="1418" w:hanging="1418"/>
        <w:rPr>
          <w:rFonts w:cs="Times New Roman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97FB7" w:rsidRPr="00497FB7">
        <w:rPr>
          <w:rFonts w:cs="Times New Roman"/>
        </w:rPr>
        <w:t xml:space="preserve">Solve </w:t>
      </w:r>
      <w:r w:rsidR="00497FB7" w:rsidRPr="00497FB7">
        <w:rPr>
          <w:rFonts w:cs="Times New Roman"/>
          <w:position w:val="-6"/>
        </w:rPr>
        <w:object w:dxaOrig="920" w:dyaOrig="320" w14:anchorId="567D03EC">
          <v:shape id="_x0000_i1042" type="#_x0000_t75" style="width:45pt;height:15.75pt" o:ole="">
            <v:imagedata r:id="rId43" o:title=""/>
          </v:shape>
          <o:OLEObject Type="Embed" ProgID="Equation.DSMT4" ShapeID="_x0000_i1042" DrawAspect="Content" ObjectID="_1588572870" r:id="rId44"/>
        </w:object>
      </w:r>
      <w:r w:rsidR="00497FB7" w:rsidRPr="00497FB7">
        <w:rPr>
          <w:rFonts w:cs="Times New Roman"/>
        </w:rPr>
        <w:t xml:space="preserve">. </w:t>
      </w:r>
      <w:r w:rsidR="00497FB7">
        <w:rPr>
          <w:rFonts w:cs="Times New Roman"/>
        </w:rPr>
        <w:br/>
      </w:r>
      <w:r w:rsidR="00497FB7" w:rsidRPr="00497FB7">
        <w:rPr>
          <w:rFonts w:cs="Times New Roman"/>
        </w:rPr>
        <w:t>Give your answer using set notation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:rsidRPr="00CE3C31" w14:paraId="224FFCDC" w14:textId="77777777" w:rsidTr="00497FB7">
        <w:trPr>
          <w:trHeight w:val="4449"/>
        </w:trPr>
        <w:tc>
          <w:tcPr>
            <w:tcW w:w="3827" w:type="dxa"/>
          </w:tcPr>
          <w:p w14:paraId="60FC0719" w14:textId="3FA94065" w:rsidR="009A4BBD" w:rsidRDefault="00497FB7" w:rsidP="00985A32">
            <w:pPr>
              <w:pStyle w:val="Exampleline1"/>
            </w:pPr>
            <w:r>
              <w:t xml:space="preserve">9 –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&lt; 0</w:t>
            </w:r>
          </w:p>
          <w:p w14:paraId="51483995" w14:textId="77777777" w:rsidR="00497FB7" w:rsidRDefault="00497FB7" w:rsidP="00985A32">
            <w:pPr>
              <w:pStyle w:val="Exampleline1"/>
              <w:rPr>
                <w:rFonts w:cs="Times New Roman"/>
              </w:rPr>
            </w:pPr>
            <w:r w:rsidRPr="00497FB7">
              <w:rPr>
                <w:rFonts w:cs="Times New Roman"/>
                <w:position w:val="-6"/>
              </w:rPr>
              <w:object w:dxaOrig="279" w:dyaOrig="220" w14:anchorId="3CF084FD">
                <v:shape id="_x0000_i1043" type="#_x0000_t75" style="width:14.25pt;height:11.25pt" o:ole="">
                  <v:imagedata r:id="rId35" o:title=""/>
                </v:shape>
                <o:OLEObject Type="Embed" ProgID="Equation.DSMT4" ShapeID="_x0000_i1043" DrawAspect="Content" ObjectID="_1588572871" r:id="rId45"/>
              </w:object>
            </w:r>
            <w:r>
              <w:rPr>
                <w:rFonts w:cs="Times New Roman"/>
              </w:rPr>
              <w:t xml:space="preserve"> (3 –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) (3 +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>) &lt; 0</w:t>
            </w:r>
          </w:p>
          <w:p w14:paraId="66208BC5" w14:textId="2614375C" w:rsidR="00497FB7" w:rsidRDefault="00497FB7" w:rsidP="00985A32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 xml:space="preserve">The curve </w:t>
            </w:r>
            <w:r w:rsidRPr="00D61E8B">
              <w:rPr>
                <w:rFonts w:cs="Times New Roman"/>
                <w:position w:val="-10"/>
              </w:rPr>
              <w:object w:dxaOrig="920" w:dyaOrig="360" w14:anchorId="6526A985">
                <v:shape id="_x0000_i1044" type="#_x0000_t75" style="width:45pt;height:18pt" o:ole="">
                  <v:imagedata r:id="rId46" o:title=""/>
                </v:shape>
                <o:OLEObject Type="Embed" ProgID="Equation.DSMT4" ShapeID="_x0000_i1044" DrawAspect="Content" ObjectID="_1588572872" r:id="rId47"/>
              </w:object>
            </w:r>
            <w:r>
              <w:rPr>
                <w:rFonts w:cs="Times New Roman"/>
              </w:rPr>
              <w:t xml:space="preserve"> crosses the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-axis at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3 and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</w:t>
            </w:r>
            <w:r w:rsidRPr="006C1122">
              <w:rPr>
                <w:rFonts w:cs="Times New Roman"/>
              </w:rPr>
              <w:t>–</w:t>
            </w:r>
            <w:r>
              <w:rPr>
                <w:rFonts w:cs="Times New Roman"/>
              </w:rPr>
              <w:t>3.</w:t>
            </w:r>
          </w:p>
          <w:p w14:paraId="6CF75BCA" w14:textId="2D861089" w:rsidR="00497FB7" w:rsidRDefault="007B72DF" w:rsidP="00985A32">
            <w:pPr>
              <w:pStyle w:val="Exampleline1"/>
              <w:rPr>
                <w:rFonts w:cs="Times New Roman"/>
              </w:rPr>
            </w:pPr>
            <w:r>
              <w:rPr>
                <w:rFonts w:cs="Times New Roman"/>
              </w:rPr>
              <w:tab/>
            </w:r>
            <w:r>
              <w:rPr>
                <w:rFonts w:cs="Times New Roman"/>
              </w:rPr>
              <w:tab/>
            </w:r>
            <w:r w:rsidR="00497FB7">
              <w:rPr>
                <w:noProof/>
                <w:lang w:eastAsia="en-GB"/>
              </w:rPr>
              <w:drawing>
                <wp:inline distT="0" distB="0" distL="0" distR="0" wp14:anchorId="0A48FFDA" wp14:editId="63115AB6">
                  <wp:extent cx="1610995" cy="898525"/>
                  <wp:effectExtent l="0" t="0" r="825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0995" cy="898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D2B9A2" w14:textId="77777777" w:rsidR="00497FB7" w:rsidRDefault="00497FB7" w:rsidP="00497FB7">
            <w:pPr>
              <w:pStyle w:val="Examplefollow"/>
            </w:pPr>
          </w:p>
          <w:p w14:paraId="1970DC49" w14:textId="19BF89C7" w:rsidR="00497FB7" w:rsidRDefault="00497FB7" w:rsidP="00497FB7">
            <w:pPr>
              <w:pStyle w:val="Examplefollow"/>
            </w:pPr>
            <w:r>
              <w:t>In set notation:</w:t>
            </w:r>
          </w:p>
          <w:p w14:paraId="1DBE7FB4" w14:textId="5D35540B" w:rsidR="00497FB7" w:rsidRDefault="00497FB7" w:rsidP="00497FB7">
            <w:pPr>
              <w:rPr>
                <w:rFonts w:cs="Times New Roman"/>
              </w:rPr>
            </w:pPr>
            <w:r w:rsidRPr="000E5682">
              <w:rPr>
                <w:rFonts w:cs="Times New Roman"/>
              </w:rPr>
              <w:t>{</w:t>
            </w:r>
            <w:r w:rsidRPr="000E5682">
              <w:rPr>
                <w:rFonts w:cs="Times New Roman"/>
                <w:i/>
              </w:rPr>
              <w:t xml:space="preserve">x </w:t>
            </w:r>
            <w:r w:rsidRPr="000E5682">
              <w:rPr>
                <w:rFonts w:cs="Times New Roman"/>
              </w:rPr>
              <w:t xml:space="preserve">: </w: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  <w:i/>
              </w:rPr>
              <w:t>x</w:t>
            </w:r>
            <w:r>
              <w:rPr>
                <w:rFonts w:cs="Times New Roman"/>
                <w:i/>
              </w:rPr>
              <w:t xml:space="preserve"> </w:t>
            </w:r>
            <w:r>
              <w:rPr>
                <w:rFonts w:cs="Times New Roman"/>
              </w:rPr>
              <w:t xml:space="preserve">&lt; </w:t>
            </w:r>
            <w:r w:rsidRPr="006C1122">
              <w:rPr>
                <w:rFonts w:cs="Times New Roman"/>
              </w:rPr>
              <w:t>–</w:t>
            </w:r>
            <w:r>
              <w:rPr>
                <w:rFonts w:cs="Times New Roman"/>
              </w:rPr>
              <w:t>3</w:t>
            </w:r>
            <w:r w:rsidRPr="000E5682">
              <w:rPr>
                <w:rFonts w:cs="Times New Roman"/>
              </w:rPr>
              <w:t>}</w:t>
            </w:r>
            <w:r>
              <w:rPr>
                <w:rFonts w:cs="Times New Roman"/>
              </w:rPr>
              <w:t xml:space="preserve"> </w:t>
            </w:r>
            <w:r w:rsidRPr="00EF3EA2">
              <w:rPr>
                <w:rFonts w:cs="Times New Roman"/>
                <w:position w:val="-4"/>
              </w:rPr>
              <w:object w:dxaOrig="260" w:dyaOrig="220" w14:anchorId="52A53169">
                <v:shape id="_x0000_i1045" type="#_x0000_t75" style="width:12.75pt;height:11.25pt" o:ole="">
                  <v:imagedata r:id="rId49" o:title=""/>
                </v:shape>
                <o:OLEObject Type="Embed" ProgID="Equation.DSMT4" ShapeID="_x0000_i1045" DrawAspect="Content" ObjectID="_1588572873" r:id="rId50"/>
              </w:objec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</w:rPr>
              <w:t xml:space="preserve">{ </w:t>
            </w:r>
            <w:r w:rsidRPr="000E5682">
              <w:rPr>
                <w:rFonts w:cs="Times New Roman"/>
                <w:i/>
              </w:rPr>
              <w:t xml:space="preserve">x </w:t>
            </w:r>
            <w:r w:rsidRPr="000E5682">
              <w:rPr>
                <w:rFonts w:cs="Times New Roman"/>
              </w:rPr>
              <w:t xml:space="preserve">: </w: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="Calibri" w:hAnsi="Calibri" w:cs="Times New Roman"/>
              </w:rPr>
              <w:t xml:space="preserve">&gt; </w:t>
            </w:r>
            <w:r>
              <w:rPr>
                <w:rFonts w:cs="Times New Roman"/>
              </w:rPr>
              <w:t>3</w:t>
            </w:r>
            <w:r w:rsidRPr="000E5682">
              <w:rPr>
                <w:rFonts w:cs="Times New Roman"/>
              </w:rPr>
              <w:t>}</w:t>
            </w:r>
          </w:p>
          <w:p w14:paraId="4189F8A1" w14:textId="3B162FD2" w:rsidR="00497FB7" w:rsidRPr="00497FB7" w:rsidRDefault="00497FB7" w:rsidP="00985A32">
            <w:pPr>
              <w:pStyle w:val="Exampleline1"/>
              <w:rPr>
                <w:rFonts w:cs="Times New Roman"/>
              </w:rPr>
            </w:pPr>
          </w:p>
        </w:tc>
        <w:tc>
          <w:tcPr>
            <w:tcW w:w="3776" w:type="dxa"/>
          </w:tcPr>
          <w:p w14:paraId="0F09A653" w14:textId="77777777" w:rsidR="00497FB7" w:rsidRPr="00EE70AD" w:rsidRDefault="00497FB7" w:rsidP="00497FB7">
            <w:pPr>
              <w:pStyle w:val="Exampleline1"/>
              <w:rPr>
                <w:i/>
                <w:color w:val="FF0000"/>
              </w:rPr>
            </w:pPr>
            <w:r w:rsidRPr="00EE70AD">
              <w:t>First factorise the quadratic.</w:t>
            </w:r>
          </w:p>
          <w:p w14:paraId="003E760E" w14:textId="77777777" w:rsidR="00497FB7" w:rsidRPr="00497FB7" w:rsidRDefault="00497FB7" w:rsidP="00497FB7">
            <w:pPr>
              <w:pStyle w:val="Exampleline1"/>
            </w:pPr>
          </w:p>
          <w:p w14:paraId="77439787" w14:textId="77777777" w:rsidR="00497FB7" w:rsidRDefault="00497FB7" w:rsidP="00497FB7">
            <w:pPr>
              <w:pStyle w:val="Exampleline1"/>
            </w:pPr>
          </w:p>
          <w:p w14:paraId="771908D5" w14:textId="77777777" w:rsidR="00497FB7" w:rsidRDefault="00497FB7" w:rsidP="00497FB7">
            <w:pPr>
              <w:pStyle w:val="Exampleline1"/>
            </w:pPr>
          </w:p>
          <w:p w14:paraId="1674C619" w14:textId="1AE2CEC1" w:rsidR="00497FB7" w:rsidRPr="00497FB7" w:rsidRDefault="00497FB7" w:rsidP="00497FB7">
            <w:pPr>
              <w:pStyle w:val="Exampleline1"/>
            </w:pPr>
            <w:r w:rsidRPr="00B30F9C">
              <w:rPr>
                <w:rFonts w:cs="Times New Roman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430912" behindDoc="0" locked="0" layoutInCell="1" allowOverlap="1" wp14:anchorId="3559A7F0" wp14:editId="2BD1E584">
                      <wp:simplePos x="0" y="0"/>
                      <wp:positionH relativeFrom="column">
                        <wp:posOffset>1331342</wp:posOffset>
                      </wp:positionH>
                      <wp:positionV relativeFrom="paragraph">
                        <wp:posOffset>268673</wp:posOffset>
                      </wp:positionV>
                      <wp:extent cx="410210" cy="333375"/>
                      <wp:effectExtent l="0" t="0" r="27940" b="28575"/>
                      <wp:wrapNone/>
                      <wp:docPr id="10" name="Freeform 85" descr="QGsettings000110Mediumy=-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10210" cy="333375"/>
                              </a:xfrm>
                              <a:custGeom>
                                <a:avLst/>
                                <a:gdLst>
                                  <a:gd name="T0" fmla="*/ 26 w 2536"/>
                                  <a:gd name="T1" fmla="*/ 2721 h 2835"/>
                                  <a:gd name="T2" fmla="*/ 86 w 2536"/>
                                  <a:gd name="T3" fmla="*/ 2464 h 2835"/>
                                  <a:gd name="T4" fmla="*/ 146 w 2536"/>
                                  <a:gd name="T5" fmla="*/ 2219 h 2835"/>
                                  <a:gd name="T6" fmla="*/ 206 w 2536"/>
                                  <a:gd name="T7" fmla="*/ 1988 h 2835"/>
                                  <a:gd name="T8" fmla="*/ 266 w 2536"/>
                                  <a:gd name="T9" fmla="*/ 1769 h 2835"/>
                                  <a:gd name="T10" fmla="*/ 326 w 2536"/>
                                  <a:gd name="T11" fmla="*/ 1563 h 2835"/>
                                  <a:gd name="T12" fmla="*/ 386 w 2536"/>
                                  <a:gd name="T13" fmla="*/ 1370 h 2835"/>
                                  <a:gd name="T14" fmla="*/ 446 w 2536"/>
                                  <a:gd name="T15" fmla="*/ 1190 h 2835"/>
                                  <a:gd name="T16" fmla="*/ 506 w 2536"/>
                                  <a:gd name="T17" fmla="*/ 1022 h 2835"/>
                                  <a:gd name="T18" fmla="*/ 566 w 2536"/>
                                  <a:gd name="T19" fmla="*/ 867 h 2835"/>
                                  <a:gd name="T20" fmla="*/ 627 w 2536"/>
                                  <a:gd name="T21" fmla="*/ 724 h 2835"/>
                                  <a:gd name="T22" fmla="*/ 687 w 2536"/>
                                  <a:gd name="T23" fmla="*/ 595 h 2835"/>
                                  <a:gd name="T24" fmla="*/ 747 w 2536"/>
                                  <a:gd name="T25" fmla="*/ 478 h 2835"/>
                                  <a:gd name="T26" fmla="*/ 807 w 2536"/>
                                  <a:gd name="T27" fmla="*/ 374 h 2835"/>
                                  <a:gd name="T28" fmla="*/ 867 w 2536"/>
                                  <a:gd name="T29" fmla="*/ 283 h 2835"/>
                                  <a:gd name="T30" fmla="*/ 927 w 2536"/>
                                  <a:gd name="T31" fmla="*/ 204 h 2835"/>
                                  <a:gd name="T32" fmla="*/ 987 w 2536"/>
                                  <a:gd name="T33" fmla="*/ 138 h 2835"/>
                                  <a:gd name="T34" fmla="*/ 1047 w 2536"/>
                                  <a:gd name="T35" fmla="*/ 85 h 2835"/>
                                  <a:gd name="T36" fmla="*/ 1107 w 2536"/>
                                  <a:gd name="T37" fmla="*/ 45 h 2835"/>
                                  <a:gd name="T38" fmla="*/ 1167 w 2536"/>
                                  <a:gd name="T39" fmla="*/ 17 h 2835"/>
                                  <a:gd name="T40" fmla="*/ 1228 w 2536"/>
                                  <a:gd name="T41" fmla="*/ 2 h 2835"/>
                                  <a:gd name="T42" fmla="*/ 1288 w 2536"/>
                                  <a:gd name="T43" fmla="*/ 0 h 2835"/>
                                  <a:gd name="T44" fmla="*/ 1348 w 2536"/>
                                  <a:gd name="T45" fmla="*/ 11 h 2835"/>
                                  <a:gd name="T46" fmla="*/ 1408 w 2536"/>
                                  <a:gd name="T47" fmla="*/ 34 h 2835"/>
                                  <a:gd name="T48" fmla="*/ 1468 w 2536"/>
                                  <a:gd name="T49" fmla="*/ 70 h 2835"/>
                                  <a:gd name="T50" fmla="*/ 1528 w 2536"/>
                                  <a:gd name="T51" fmla="*/ 119 h 2835"/>
                                  <a:gd name="T52" fmla="*/ 1588 w 2536"/>
                                  <a:gd name="T53" fmla="*/ 181 h 2835"/>
                                  <a:gd name="T54" fmla="*/ 1648 w 2536"/>
                                  <a:gd name="T55" fmla="*/ 255 h 2835"/>
                                  <a:gd name="T56" fmla="*/ 1708 w 2536"/>
                                  <a:gd name="T57" fmla="*/ 342 h 2835"/>
                                  <a:gd name="T58" fmla="*/ 1768 w 2536"/>
                                  <a:gd name="T59" fmla="*/ 442 h 2835"/>
                                  <a:gd name="T60" fmla="*/ 1829 w 2536"/>
                                  <a:gd name="T61" fmla="*/ 555 h 2835"/>
                                  <a:gd name="T62" fmla="*/ 1889 w 2536"/>
                                  <a:gd name="T63" fmla="*/ 680 h 2835"/>
                                  <a:gd name="T64" fmla="*/ 1949 w 2536"/>
                                  <a:gd name="T65" fmla="*/ 818 h 2835"/>
                                  <a:gd name="T66" fmla="*/ 2009 w 2536"/>
                                  <a:gd name="T67" fmla="*/ 969 h 2835"/>
                                  <a:gd name="T68" fmla="*/ 2069 w 2536"/>
                                  <a:gd name="T69" fmla="*/ 1132 h 2835"/>
                                  <a:gd name="T70" fmla="*/ 2129 w 2536"/>
                                  <a:gd name="T71" fmla="*/ 1308 h 2835"/>
                                  <a:gd name="T72" fmla="*/ 2189 w 2536"/>
                                  <a:gd name="T73" fmla="*/ 1497 h 2835"/>
                                  <a:gd name="T74" fmla="*/ 2249 w 2536"/>
                                  <a:gd name="T75" fmla="*/ 1699 h 2835"/>
                                  <a:gd name="T76" fmla="*/ 2309 w 2536"/>
                                  <a:gd name="T77" fmla="*/ 1914 h 2835"/>
                                  <a:gd name="T78" fmla="*/ 2369 w 2536"/>
                                  <a:gd name="T79" fmla="*/ 2141 h 2835"/>
                                  <a:gd name="T80" fmla="*/ 2429 w 2536"/>
                                  <a:gd name="T81" fmla="*/ 2381 h 2835"/>
                                  <a:gd name="T82" fmla="*/ 2490 w 2536"/>
                                  <a:gd name="T83" fmla="*/ 2634 h 2835"/>
                                  <a:gd name="T84" fmla="*/ 2535 w 2536"/>
                                  <a:gd name="T85" fmla="*/ 2834 h 2835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2536" h="2835">
                                    <a:moveTo>
                                      <a:pt x="0" y="2834"/>
                                    </a:moveTo>
                                    <a:cubicBezTo>
                                      <a:pt x="6" y="2809"/>
                                      <a:pt x="16" y="2765"/>
                                      <a:pt x="26" y="2721"/>
                                    </a:cubicBezTo>
                                    <a:cubicBezTo>
                                      <a:pt x="36" y="2677"/>
                                      <a:pt x="46" y="2634"/>
                                      <a:pt x="56" y="2591"/>
                                    </a:cubicBezTo>
                                    <a:cubicBezTo>
                                      <a:pt x="66" y="2548"/>
                                      <a:pt x="76" y="2506"/>
                                      <a:pt x="86" y="2464"/>
                                    </a:cubicBezTo>
                                    <a:cubicBezTo>
                                      <a:pt x="96" y="2422"/>
                                      <a:pt x="106" y="2381"/>
                                      <a:pt x="116" y="2340"/>
                                    </a:cubicBezTo>
                                    <a:cubicBezTo>
                                      <a:pt x="126" y="2299"/>
                                      <a:pt x="136" y="2259"/>
                                      <a:pt x="146" y="2219"/>
                                    </a:cubicBezTo>
                                    <a:cubicBezTo>
                                      <a:pt x="156" y="2180"/>
                                      <a:pt x="166" y="2141"/>
                                      <a:pt x="176" y="2102"/>
                                    </a:cubicBezTo>
                                    <a:cubicBezTo>
                                      <a:pt x="186" y="2064"/>
                                      <a:pt x="196" y="2026"/>
                                      <a:pt x="206" y="1988"/>
                                    </a:cubicBezTo>
                                    <a:cubicBezTo>
                                      <a:pt x="216" y="1951"/>
                                      <a:pt x="226" y="1914"/>
                                      <a:pt x="236" y="1877"/>
                                    </a:cubicBezTo>
                                    <a:cubicBezTo>
                                      <a:pt x="246" y="1841"/>
                                      <a:pt x="256" y="1805"/>
                                      <a:pt x="266" y="1769"/>
                                    </a:cubicBezTo>
                                    <a:cubicBezTo>
                                      <a:pt x="276" y="1734"/>
                                      <a:pt x="286" y="1699"/>
                                      <a:pt x="296" y="1665"/>
                                    </a:cubicBezTo>
                                    <a:cubicBezTo>
                                      <a:pt x="306" y="1631"/>
                                      <a:pt x="316" y="1597"/>
                                      <a:pt x="326" y="1563"/>
                                    </a:cubicBezTo>
                                    <a:cubicBezTo>
                                      <a:pt x="336" y="1530"/>
                                      <a:pt x="346" y="1497"/>
                                      <a:pt x="356" y="1465"/>
                                    </a:cubicBezTo>
                                    <a:cubicBezTo>
                                      <a:pt x="366" y="1433"/>
                                      <a:pt x="376" y="1401"/>
                                      <a:pt x="386" y="1370"/>
                                    </a:cubicBezTo>
                                    <a:cubicBezTo>
                                      <a:pt x="396" y="1339"/>
                                      <a:pt x="406" y="1308"/>
                                      <a:pt x="416" y="1278"/>
                                    </a:cubicBezTo>
                                    <a:cubicBezTo>
                                      <a:pt x="426" y="1248"/>
                                      <a:pt x="436" y="1219"/>
                                      <a:pt x="446" y="1190"/>
                                    </a:cubicBezTo>
                                    <a:cubicBezTo>
                                      <a:pt x="456" y="1161"/>
                                      <a:pt x="466" y="1132"/>
                                      <a:pt x="476" y="1104"/>
                                    </a:cubicBezTo>
                                    <a:cubicBezTo>
                                      <a:pt x="486" y="1076"/>
                                      <a:pt x="496" y="1049"/>
                                      <a:pt x="506" y="1022"/>
                                    </a:cubicBezTo>
                                    <a:cubicBezTo>
                                      <a:pt x="516" y="995"/>
                                      <a:pt x="526" y="969"/>
                                      <a:pt x="536" y="943"/>
                                    </a:cubicBezTo>
                                    <a:cubicBezTo>
                                      <a:pt x="546" y="917"/>
                                      <a:pt x="556" y="892"/>
                                      <a:pt x="566" y="867"/>
                                    </a:cubicBezTo>
                                    <a:cubicBezTo>
                                      <a:pt x="576" y="842"/>
                                      <a:pt x="586" y="818"/>
                                      <a:pt x="597" y="794"/>
                                    </a:cubicBezTo>
                                    <a:cubicBezTo>
                                      <a:pt x="607" y="770"/>
                                      <a:pt x="617" y="747"/>
                                      <a:pt x="627" y="724"/>
                                    </a:cubicBezTo>
                                    <a:cubicBezTo>
                                      <a:pt x="637" y="702"/>
                                      <a:pt x="647" y="680"/>
                                      <a:pt x="657" y="658"/>
                                    </a:cubicBezTo>
                                    <a:cubicBezTo>
                                      <a:pt x="667" y="637"/>
                                      <a:pt x="677" y="616"/>
                                      <a:pt x="687" y="595"/>
                                    </a:cubicBezTo>
                                    <a:cubicBezTo>
                                      <a:pt x="697" y="575"/>
                                      <a:pt x="707" y="555"/>
                                      <a:pt x="717" y="535"/>
                                    </a:cubicBezTo>
                                    <a:cubicBezTo>
                                      <a:pt x="727" y="516"/>
                                      <a:pt x="737" y="497"/>
                                      <a:pt x="747" y="478"/>
                                    </a:cubicBezTo>
                                    <a:cubicBezTo>
                                      <a:pt x="757" y="460"/>
                                      <a:pt x="767" y="442"/>
                                      <a:pt x="777" y="424"/>
                                    </a:cubicBezTo>
                                    <a:cubicBezTo>
                                      <a:pt x="787" y="407"/>
                                      <a:pt x="797" y="391"/>
                                      <a:pt x="807" y="374"/>
                                    </a:cubicBezTo>
                                    <a:cubicBezTo>
                                      <a:pt x="817" y="358"/>
                                      <a:pt x="827" y="342"/>
                                      <a:pt x="837" y="327"/>
                                    </a:cubicBezTo>
                                    <a:cubicBezTo>
                                      <a:pt x="847" y="312"/>
                                      <a:pt x="857" y="297"/>
                                      <a:pt x="867" y="283"/>
                                    </a:cubicBezTo>
                                    <a:cubicBezTo>
                                      <a:pt x="877" y="269"/>
                                      <a:pt x="887" y="255"/>
                                      <a:pt x="897" y="242"/>
                                    </a:cubicBezTo>
                                    <a:cubicBezTo>
                                      <a:pt x="907" y="229"/>
                                      <a:pt x="917" y="216"/>
                                      <a:pt x="927" y="204"/>
                                    </a:cubicBezTo>
                                    <a:cubicBezTo>
                                      <a:pt x="937" y="192"/>
                                      <a:pt x="947" y="181"/>
                                      <a:pt x="957" y="170"/>
                                    </a:cubicBezTo>
                                    <a:cubicBezTo>
                                      <a:pt x="967" y="159"/>
                                      <a:pt x="977" y="148"/>
                                      <a:pt x="987" y="138"/>
                                    </a:cubicBezTo>
                                    <a:cubicBezTo>
                                      <a:pt x="997" y="129"/>
                                      <a:pt x="1007" y="119"/>
                                      <a:pt x="1017" y="110"/>
                                    </a:cubicBezTo>
                                    <a:cubicBezTo>
                                      <a:pt x="1027" y="102"/>
                                      <a:pt x="1037" y="93"/>
                                      <a:pt x="1047" y="85"/>
                                    </a:cubicBezTo>
                                    <a:cubicBezTo>
                                      <a:pt x="1057" y="78"/>
                                      <a:pt x="1067" y="70"/>
                                      <a:pt x="1077" y="63"/>
                                    </a:cubicBezTo>
                                    <a:cubicBezTo>
                                      <a:pt x="1087" y="57"/>
                                      <a:pt x="1097" y="51"/>
                                      <a:pt x="1107" y="45"/>
                                    </a:cubicBezTo>
                                    <a:cubicBezTo>
                                      <a:pt x="1117" y="39"/>
                                      <a:pt x="1127" y="34"/>
                                      <a:pt x="1137" y="30"/>
                                    </a:cubicBezTo>
                                    <a:cubicBezTo>
                                      <a:pt x="1147" y="25"/>
                                      <a:pt x="1157" y="21"/>
                                      <a:pt x="1167" y="17"/>
                                    </a:cubicBezTo>
                                    <a:cubicBezTo>
                                      <a:pt x="1177" y="14"/>
                                      <a:pt x="1187" y="11"/>
                                      <a:pt x="1197" y="8"/>
                                    </a:cubicBezTo>
                                    <a:cubicBezTo>
                                      <a:pt x="1208" y="6"/>
                                      <a:pt x="1218" y="4"/>
                                      <a:pt x="1228" y="2"/>
                                    </a:cubicBezTo>
                                    <a:cubicBezTo>
                                      <a:pt x="1238" y="1"/>
                                      <a:pt x="1248" y="0"/>
                                      <a:pt x="1258" y="0"/>
                                    </a:cubicBezTo>
                                    <a:cubicBezTo>
                                      <a:pt x="1268" y="0"/>
                                      <a:pt x="1278" y="0"/>
                                      <a:pt x="1288" y="0"/>
                                    </a:cubicBezTo>
                                    <a:cubicBezTo>
                                      <a:pt x="1298" y="1"/>
                                      <a:pt x="1308" y="2"/>
                                      <a:pt x="1318" y="4"/>
                                    </a:cubicBezTo>
                                    <a:cubicBezTo>
                                      <a:pt x="1328" y="6"/>
                                      <a:pt x="1338" y="8"/>
                                      <a:pt x="1348" y="11"/>
                                    </a:cubicBezTo>
                                    <a:cubicBezTo>
                                      <a:pt x="1358" y="14"/>
                                      <a:pt x="1368" y="17"/>
                                      <a:pt x="1378" y="21"/>
                                    </a:cubicBezTo>
                                    <a:cubicBezTo>
                                      <a:pt x="1388" y="25"/>
                                      <a:pt x="1398" y="30"/>
                                      <a:pt x="1408" y="34"/>
                                    </a:cubicBezTo>
                                    <a:cubicBezTo>
                                      <a:pt x="1418" y="39"/>
                                      <a:pt x="1428" y="45"/>
                                      <a:pt x="1438" y="51"/>
                                    </a:cubicBezTo>
                                    <a:cubicBezTo>
                                      <a:pt x="1448" y="57"/>
                                      <a:pt x="1458" y="63"/>
                                      <a:pt x="1468" y="70"/>
                                    </a:cubicBezTo>
                                    <a:cubicBezTo>
                                      <a:pt x="1478" y="78"/>
                                      <a:pt x="1488" y="85"/>
                                      <a:pt x="1498" y="93"/>
                                    </a:cubicBezTo>
                                    <a:cubicBezTo>
                                      <a:pt x="1508" y="102"/>
                                      <a:pt x="1518" y="110"/>
                                      <a:pt x="1528" y="119"/>
                                    </a:cubicBezTo>
                                    <a:cubicBezTo>
                                      <a:pt x="1538" y="129"/>
                                      <a:pt x="1548" y="138"/>
                                      <a:pt x="1558" y="148"/>
                                    </a:cubicBezTo>
                                    <a:cubicBezTo>
                                      <a:pt x="1568" y="159"/>
                                      <a:pt x="1578" y="170"/>
                                      <a:pt x="1588" y="181"/>
                                    </a:cubicBezTo>
                                    <a:cubicBezTo>
                                      <a:pt x="1598" y="192"/>
                                      <a:pt x="1608" y="204"/>
                                      <a:pt x="1618" y="216"/>
                                    </a:cubicBezTo>
                                    <a:cubicBezTo>
                                      <a:pt x="1628" y="229"/>
                                      <a:pt x="1638" y="242"/>
                                      <a:pt x="1648" y="255"/>
                                    </a:cubicBezTo>
                                    <a:cubicBezTo>
                                      <a:pt x="1658" y="269"/>
                                      <a:pt x="1668" y="283"/>
                                      <a:pt x="1678" y="297"/>
                                    </a:cubicBezTo>
                                    <a:cubicBezTo>
                                      <a:pt x="1688" y="312"/>
                                      <a:pt x="1698" y="327"/>
                                      <a:pt x="1708" y="342"/>
                                    </a:cubicBezTo>
                                    <a:cubicBezTo>
                                      <a:pt x="1718" y="358"/>
                                      <a:pt x="1728" y="374"/>
                                      <a:pt x="1738" y="391"/>
                                    </a:cubicBezTo>
                                    <a:cubicBezTo>
                                      <a:pt x="1748" y="407"/>
                                      <a:pt x="1758" y="424"/>
                                      <a:pt x="1768" y="442"/>
                                    </a:cubicBezTo>
                                    <a:cubicBezTo>
                                      <a:pt x="1778" y="460"/>
                                      <a:pt x="1788" y="478"/>
                                      <a:pt x="1798" y="497"/>
                                    </a:cubicBezTo>
                                    <a:cubicBezTo>
                                      <a:pt x="1808" y="516"/>
                                      <a:pt x="1818" y="535"/>
                                      <a:pt x="1829" y="555"/>
                                    </a:cubicBezTo>
                                    <a:cubicBezTo>
                                      <a:pt x="1839" y="575"/>
                                      <a:pt x="1849" y="595"/>
                                      <a:pt x="1859" y="616"/>
                                    </a:cubicBezTo>
                                    <a:cubicBezTo>
                                      <a:pt x="1869" y="637"/>
                                      <a:pt x="1879" y="658"/>
                                      <a:pt x="1889" y="680"/>
                                    </a:cubicBezTo>
                                    <a:cubicBezTo>
                                      <a:pt x="1899" y="702"/>
                                      <a:pt x="1909" y="724"/>
                                      <a:pt x="1919" y="747"/>
                                    </a:cubicBezTo>
                                    <a:cubicBezTo>
                                      <a:pt x="1929" y="770"/>
                                      <a:pt x="1939" y="794"/>
                                      <a:pt x="1949" y="818"/>
                                    </a:cubicBezTo>
                                    <a:cubicBezTo>
                                      <a:pt x="1959" y="842"/>
                                      <a:pt x="1969" y="867"/>
                                      <a:pt x="1979" y="892"/>
                                    </a:cubicBezTo>
                                    <a:cubicBezTo>
                                      <a:pt x="1989" y="917"/>
                                      <a:pt x="1999" y="943"/>
                                      <a:pt x="2009" y="969"/>
                                    </a:cubicBezTo>
                                    <a:cubicBezTo>
                                      <a:pt x="2019" y="995"/>
                                      <a:pt x="2029" y="1022"/>
                                      <a:pt x="2039" y="1049"/>
                                    </a:cubicBezTo>
                                    <a:cubicBezTo>
                                      <a:pt x="2049" y="1076"/>
                                      <a:pt x="2059" y="1104"/>
                                      <a:pt x="2069" y="1132"/>
                                    </a:cubicBezTo>
                                    <a:cubicBezTo>
                                      <a:pt x="2079" y="1161"/>
                                      <a:pt x="2089" y="1190"/>
                                      <a:pt x="2099" y="1219"/>
                                    </a:cubicBezTo>
                                    <a:cubicBezTo>
                                      <a:pt x="2109" y="1248"/>
                                      <a:pt x="2119" y="1278"/>
                                      <a:pt x="2129" y="1308"/>
                                    </a:cubicBezTo>
                                    <a:cubicBezTo>
                                      <a:pt x="2139" y="1339"/>
                                      <a:pt x="2149" y="1370"/>
                                      <a:pt x="2159" y="1401"/>
                                    </a:cubicBezTo>
                                    <a:cubicBezTo>
                                      <a:pt x="2169" y="1433"/>
                                      <a:pt x="2179" y="1465"/>
                                      <a:pt x="2189" y="1497"/>
                                    </a:cubicBezTo>
                                    <a:cubicBezTo>
                                      <a:pt x="2199" y="1530"/>
                                      <a:pt x="2209" y="1563"/>
                                      <a:pt x="2219" y="1597"/>
                                    </a:cubicBezTo>
                                    <a:cubicBezTo>
                                      <a:pt x="2229" y="1631"/>
                                      <a:pt x="2239" y="1665"/>
                                      <a:pt x="2249" y="1699"/>
                                    </a:cubicBezTo>
                                    <a:cubicBezTo>
                                      <a:pt x="2259" y="1734"/>
                                      <a:pt x="2269" y="1769"/>
                                      <a:pt x="2279" y="1805"/>
                                    </a:cubicBezTo>
                                    <a:cubicBezTo>
                                      <a:pt x="2289" y="1841"/>
                                      <a:pt x="2299" y="1877"/>
                                      <a:pt x="2309" y="1914"/>
                                    </a:cubicBezTo>
                                    <a:cubicBezTo>
                                      <a:pt x="2319" y="1951"/>
                                      <a:pt x="2329" y="1988"/>
                                      <a:pt x="2339" y="2026"/>
                                    </a:cubicBezTo>
                                    <a:cubicBezTo>
                                      <a:pt x="2349" y="2064"/>
                                      <a:pt x="2359" y="2102"/>
                                      <a:pt x="2369" y="2141"/>
                                    </a:cubicBezTo>
                                    <a:cubicBezTo>
                                      <a:pt x="2379" y="2180"/>
                                      <a:pt x="2389" y="2219"/>
                                      <a:pt x="2399" y="2259"/>
                                    </a:cubicBezTo>
                                    <a:cubicBezTo>
                                      <a:pt x="2409" y="2299"/>
                                      <a:pt x="2419" y="2340"/>
                                      <a:pt x="2429" y="2381"/>
                                    </a:cubicBezTo>
                                    <a:cubicBezTo>
                                      <a:pt x="2440" y="2422"/>
                                      <a:pt x="2450" y="2464"/>
                                      <a:pt x="2460" y="2506"/>
                                    </a:cubicBezTo>
                                    <a:cubicBezTo>
                                      <a:pt x="2470" y="2548"/>
                                      <a:pt x="2480" y="2591"/>
                                      <a:pt x="2490" y="2634"/>
                                    </a:cubicBezTo>
                                    <a:cubicBezTo>
                                      <a:pt x="2500" y="2677"/>
                                      <a:pt x="2510" y="2721"/>
                                      <a:pt x="2520" y="2765"/>
                                    </a:cubicBezTo>
                                    <a:cubicBezTo>
                                      <a:pt x="2530" y="2809"/>
                                      <a:pt x="2535" y="2834"/>
                                      <a:pt x="2535" y="2834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80A3C12" id="Freeform 85" o:spid="_x0000_s1026" alt="QGsettings000110Mediumy=-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margin-left:104.85pt;margin-top:21.15pt;width:32.3pt;height:26.25pt;z-index:2514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36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" path="m,2834v6,-25,16,-69,26,-113c36,2677,46,2634,56,2591v10,-43,20,-85,30,-127c96,2422,106,2381,116,2340v10,-41,20,-81,30,-121c156,2180,166,2141,176,2102v10,-38,20,-76,30,-114c216,1951,226,1914,236,1877v10,-36,20,-72,30,-108c276,1734,286,1699,296,1665v10,-34,20,-68,30,-102c336,1530,346,1497,356,1465v10,-32,20,-64,30,-95c396,1339,406,1308,416,1278v10,-30,20,-59,30,-88c456,1161,466,1132,476,1104v10,-28,20,-55,30,-82c516,995,526,969,536,943v10,-26,20,-51,30,-76c576,842,586,818,597,794v10,-24,20,-47,30,-70c637,702,647,680,657,658v10,-21,20,-42,30,-63c697,575,707,555,717,535v10,-19,20,-38,30,-57c757,460,767,442,777,424v10,-17,20,-33,30,-50c817,358,827,342,837,327v10,-15,20,-30,30,-44c877,269,887,255,897,242v10,-13,20,-26,30,-38c937,192,947,181,957,170v10,-11,20,-22,30,-32c997,129,1007,119,1017,110v10,-8,20,-17,30,-25c1057,78,1067,70,1077,63v10,-6,20,-12,30,-18c1117,39,1127,34,1137,30v10,-5,20,-9,30,-13c1177,14,1187,11,1197,8v11,-2,21,-4,31,-6c1238,1,1248,,1258,v10,,20,,30,c1298,1,1308,2,1318,4v10,2,20,4,30,7c1358,14,1368,17,1378,21v10,4,20,9,30,13c1418,39,1428,45,1438,51v10,6,20,12,30,19c1478,78,1488,85,1498,93v10,9,20,17,30,26c1538,129,1548,138,1558,148v10,11,20,22,30,33c1598,192,1608,204,1618,216v10,13,20,26,30,39c1658,269,1668,283,1678,297v10,15,20,30,30,45c1718,358,1728,374,1738,391v10,16,20,33,30,51c1778,460,1788,478,1798,497v10,19,20,38,31,58c1839,575,1849,595,1859,616v10,21,20,42,30,64c1899,702,1909,724,1919,747v10,23,20,47,30,71c1959,842,1969,867,1979,892v10,25,20,51,30,77c2019,995,2029,1022,2039,1049v10,27,20,55,30,83c2079,1161,2089,1190,2099,1219v10,29,20,59,30,89c2139,1339,2149,1370,2159,1401v10,32,20,64,30,96c2199,1530,2209,1563,2219,1597v10,34,20,68,30,102c2259,1734,2269,1769,2279,1805v10,36,20,72,30,109c2319,1951,2329,1988,2339,2026v10,38,20,76,30,115c2379,2180,2389,2219,2399,2259v10,40,20,81,30,122c2440,2422,2450,2464,2460,2506v10,42,20,85,30,128c2500,2677,2510,2721,2520,2765v10,44,15,69,15,69e" filled="f" strokeweight="1pt">
                      <v:path arrowok="t" o:connecttype="custom" o:connectlocs="4206,319969;13911,289748;23616,260938;33321,233774;43027,208021;52732,183797;62437,161102;72143,139935;81848,120180;91553,101953;101420,85137;111126,69968;120831,56209;130536,43980;140241,33279;149947,23989;159652,16228;169357,9995;179062,5292;188768,1999;198635,235;208340,0;218045,1294;227751,3998;237456,8231;247161,13994;256867,21284;266572,29986;276277,40217;285982,51976;295849,65264;305555,79963;315260,96191;324965,113947;334671,133115;344376,153811;354081,176036;363786,199790;373492,225072;383197,251766;392902,279988;402769,309739;410048,333257" o:connectangles="0,0,0,0,0,0,0,0,0,0,0,0,0,0,0,0,0,0,0,0,0,0,0,0,0,0,0,0,0,0,0,0,0,0,0,0,0,0,0,0,0,0,0"/>
                    </v:shape>
                  </w:pict>
                </mc:Fallback>
              </mc:AlternateContent>
            </w:r>
            <w:r>
              <w:t xml:space="preserve">Sketch the curve and the </w:t>
            </w:r>
            <w:r>
              <w:rPr>
                <w:i/>
              </w:rPr>
              <w:t>x</w:t>
            </w:r>
            <w:r>
              <w:t xml:space="preserve">-axis. </w:t>
            </w:r>
            <w:r>
              <w:br/>
              <w:t xml:space="preserve">Th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term is negative </w:t>
            </w:r>
            <w:r>
              <w:br/>
              <w:t>so the shape is</w:t>
            </w:r>
          </w:p>
          <w:p w14:paraId="18E06428" w14:textId="77777777" w:rsidR="00497FB7" w:rsidRPr="00497FB7" w:rsidRDefault="00497FB7" w:rsidP="00497FB7">
            <w:pPr>
              <w:pStyle w:val="Exampleline1"/>
            </w:pPr>
            <w:r w:rsidRPr="00EE70AD">
              <w:t xml:space="preserve">The solution is the set of values of </w:t>
            </w:r>
            <w:r w:rsidRPr="00EE70AD">
              <w:rPr>
                <w:i/>
              </w:rPr>
              <w:t>x</w:t>
            </w:r>
            <w:r w:rsidRPr="00EE70AD">
              <w:t xml:space="preserve"> for which the curve is below the </w:t>
            </w:r>
            <w:r w:rsidRPr="00EE70AD">
              <w:rPr>
                <w:i/>
              </w:rPr>
              <w:t>x</w:t>
            </w:r>
            <w:r w:rsidRPr="00EE70AD">
              <w:t>-axis.</w:t>
            </w:r>
          </w:p>
          <w:p w14:paraId="736F1969" w14:textId="77777777" w:rsidR="00497FB7" w:rsidRDefault="00497FB7" w:rsidP="00497FB7">
            <w:pPr>
              <w:pStyle w:val="Examplefollow"/>
            </w:pPr>
          </w:p>
          <w:p w14:paraId="32DB4E1A" w14:textId="146DC5AB" w:rsidR="00F86B0E" w:rsidRPr="00CE3C31" w:rsidRDefault="00497FB7" w:rsidP="00497FB7">
            <w:pPr>
              <w:pStyle w:val="Examplefollow"/>
              <w:spacing w:before="120"/>
              <w:ind w:left="0" w:firstLine="0"/>
              <w:rPr>
                <w:rFonts w:cs="Times New Roman"/>
              </w:rPr>
            </w:pPr>
            <w:r w:rsidRPr="00497FB7">
              <w:t xml:space="preserve">This set notation means ‘the set of </w:t>
            </w:r>
            <w:r w:rsidRPr="00497FB7">
              <w:rPr>
                <w:rFonts w:cs="Times New Roman"/>
              </w:rPr>
              <w:t xml:space="preserve">values of </w:t>
            </w:r>
            <w:r w:rsidRPr="00497FB7">
              <w:rPr>
                <w:rFonts w:cs="Times New Roman"/>
                <w:i/>
              </w:rPr>
              <w:t xml:space="preserve">x </w:t>
            </w:r>
            <w:r w:rsidRPr="00497FB7">
              <w:rPr>
                <w:rFonts w:cs="Times New Roman"/>
              </w:rPr>
              <w:t xml:space="preserve">that are less than –3 together with the set of values of </w:t>
            </w:r>
            <w:r w:rsidRPr="00497FB7">
              <w:rPr>
                <w:rFonts w:cs="Times New Roman"/>
                <w:i/>
              </w:rPr>
              <w:t xml:space="preserve">x </w:t>
            </w:r>
            <w:r w:rsidRPr="00497FB7">
              <w:rPr>
                <w:rFonts w:cs="Times New Roman"/>
              </w:rPr>
              <w:t>that are more than 3.</w:t>
            </w:r>
          </w:p>
        </w:tc>
      </w:tr>
    </w:tbl>
    <w:p w14:paraId="19FC5583" w14:textId="77777777" w:rsidR="00497FB7" w:rsidRDefault="00497FB7" w:rsidP="00C662A8">
      <w:pPr>
        <w:pStyle w:val="Example"/>
        <w:spacing w:before="240" w:line="240" w:lineRule="auto"/>
        <w:ind w:left="1418" w:hanging="1418"/>
        <w:rPr>
          <w:b/>
        </w:rPr>
      </w:pPr>
    </w:p>
    <w:p w14:paraId="12EB5575" w14:textId="6D71C0E0" w:rsidR="009A4BBD" w:rsidRPr="00497FB7" w:rsidRDefault="009A4BBD" w:rsidP="00497FB7">
      <w:pPr>
        <w:ind w:left="1418" w:hanging="1418"/>
        <w:rPr>
          <w:rFonts w:cs="Times New Roman"/>
        </w:rPr>
      </w:pPr>
      <w:r>
        <w:rPr>
          <w:b/>
        </w:rPr>
        <w:t>Example 4</w:t>
      </w:r>
      <w:r w:rsidRPr="00F11D5F">
        <w:rPr>
          <w:b/>
        </w:rPr>
        <w:tab/>
      </w:r>
      <w:r w:rsidR="00497FB7">
        <w:t xml:space="preserve">Solve 4 – </w:t>
      </w:r>
      <w:r w:rsidR="00497FB7">
        <w:rPr>
          <w:i/>
        </w:rPr>
        <w:t>x</w:t>
      </w:r>
      <w:r w:rsidR="00497FB7">
        <w:rPr>
          <w:vertAlign w:val="superscript"/>
        </w:rPr>
        <w:t>2</w:t>
      </w:r>
      <w:r w:rsidR="00497FB7">
        <w:t xml:space="preserve"> &lt; 3</w:t>
      </w:r>
      <w:r w:rsidR="00497FB7">
        <w:rPr>
          <w:i/>
        </w:rPr>
        <w:t>x</w:t>
      </w:r>
      <w:r w:rsidR="00497FB7">
        <w:t>.</w:t>
      </w:r>
      <w:r w:rsidR="00497FB7">
        <w:br/>
      </w:r>
      <w:r w:rsidR="00497FB7" w:rsidRPr="00497FB7">
        <w:rPr>
          <w:rFonts w:cs="Times New Roman"/>
        </w:rPr>
        <w:t>Give your answer using set notation.</w:t>
      </w:r>
      <w:r w:rsidR="00CE3C31">
        <w:rPr>
          <w:rFonts w:eastAsiaTheme="minorHAnsi" w:cs="Times New Roman"/>
          <w:lang w:eastAsia="en-US"/>
        </w:rPr>
        <w:tab/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9A4BBD" w14:paraId="326C78DE" w14:textId="77777777" w:rsidTr="007B72DF">
        <w:trPr>
          <w:trHeight w:val="5017"/>
        </w:trPr>
        <w:tc>
          <w:tcPr>
            <w:tcW w:w="3827" w:type="dxa"/>
          </w:tcPr>
          <w:p w14:paraId="240408CE" w14:textId="49D2986F" w:rsidR="007B72DF" w:rsidRDefault="007B72DF" w:rsidP="007B72DF">
            <w:pPr>
              <w:pStyle w:val="Exampleline1"/>
              <w:rPr>
                <w:rFonts w:cs="Times New Roman"/>
              </w:rPr>
            </w:pPr>
            <w:r>
              <w:t xml:space="preserve">4 –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&lt; 3</w:t>
            </w:r>
            <w:r>
              <w:rPr>
                <w:i/>
              </w:rPr>
              <w:t>x</w:t>
            </w:r>
          </w:p>
          <w:p w14:paraId="3B009617" w14:textId="77777777" w:rsidR="007B72DF" w:rsidRDefault="007B72DF" w:rsidP="007B72DF">
            <w:pPr>
              <w:pStyle w:val="Exampleline1"/>
            </w:pPr>
            <w:r w:rsidRPr="00497FB7">
              <w:rPr>
                <w:position w:val="-6"/>
              </w:rPr>
              <w:object w:dxaOrig="279" w:dyaOrig="220" w14:anchorId="76EA9818">
                <v:shape id="_x0000_i1046" type="#_x0000_t75" style="width:14.25pt;height:11.25pt" o:ole="">
                  <v:imagedata r:id="rId35" o:title=""/>
                </v:shape>
                <o:OLEObject Type="Embed" ProgID="Equation.DSMT4" ShapeID="_x0000_i1046" DrawAspect="Content" ObjectID="_1588572874" r:id="rId51"/>
              </w:object>
            </w:r>
            <w:r>
              <w:t xml:space="preserve"> </w:t>
            </w:r>
            <w:r w:rsidR="00497FB7" w:rsidRPr="009830D1">
              <w:rPr>
                <w:position w:val="-6"/>
              </w:rPr>
              <w:object w:dxaOrig="1340" w:dyaOrig="320" w14:anchorId="4C0AB96F">
                <v:shape id="_x0000_i1047" type="#_x0000_t75" style="width:66.75pt;height:15.75pt" o:ole="">
                  <v:imagedata r:id="rId52" o:title=""/>
                </v:shape>
                <o:OLEObject Type="Embed" ProgID="Equation.DSMT4" ShapeID="_x0000_i1047" DrawAspect="Content" ObjectID="_1588572875" r:id="rId53"/>
              </w:object>
            </w:r>
          </w:p>
          <w:p w14:paraId="152E6BF2" w14:textId="77777777" w:rsidR="007B72DF" w:rsidRDefault="007B72DF" w:rsidP="007B72DF">
            <w:pPr>
              <w:pStyle w:val="Exampleline1"/>
            </w:pPr>
          </w:p>
          <w:p w14:paraId="024D7A7E" w14:textId="77777777" w:rsidR="007B72DF" w:rsidRDefault="00497FB7" w:rsidP="007B72DF">
            <w:pPr>
              <w:pStyle w:val="Exampleline1"/>
              <w:rPr>
                <w:rFonts w:cs="Times New Roman"/>
              </w:rPr>
            </w:pPr>
            <w:r w:rsidRPr="009830D1">
              <w:rPr>
                <w:rFonts w:cs="Times New Roman"/>
                <w:position w:val="-6"/>
              </w:rPr>
              <w:object w:dxaOrig="1340" w:dyaOrig="320" w14:anchorId="5278C11F">
                <v:shape id="_x0000_i1048" type="#_x0000_t75" style="width:66.75pt;height:15.75pt" o:ole="">
                  <v:imagedata r:id="rId54" o:title=""/>
                </v:shape>
                <o:OLEObject Type="Embed" ProgID="Equation.DSMT4" ShapeID="_x0000_i1048" DrawAspect="Content" ObjectID="_1588572876" r:id="rId55"/>
              </w:object>
            </w:r>
          </w:p>
          <w:p w14:paraId="2B3E6ED3" w14:textId="77777777" w:rsidR="007B72DF" w:rsidRDefault="007B72DF" w:rsidP="007B72DF">
            <w:pPr>
              <w:pStyle w:val="Exampleline1"/>
              <w:rPr>
                <w:rFonts w:cs="Times New Roman"/>
              </w:rPr>
            </w:pPr>
          </w:p>
          <w:p w14:paraId="1E61F54E" w14:textId="7160D7A9" w:rsidR="00497FB7" w:rsidRDefault="00497FB7" w:rsidP="007B72DF">
            <w:pPr>
              <w:pStyle w:val="Exampleline1"/>
              <w:rPr>
                <w:rFonts w:cs="Times New Roman"/>
              </w:rPr>
            </w:pPr>
            <w:r w:rsidRPr="000E5682">
              <w:rPr>
                <w:rFonts w:cs="Times New Roman"/>
                <w:position w:val="-10"/>
              </w:rPr>
              <w:object w:dxaOrig="1520" w:dyaOrig="300" w14:anchorId="7D95AE61">
                <v:shape id="_x0000_i1049" type="#_x0000_t75" style="width:75.75pt;height:15pt" o:ole="">
                  <v:imagedata r:id="rId56" o:title=""/>
                </v:shape>
                <o:OLEObject Type="Embed" ProgID="Equation.DSMT4" ShapeID="_x0000_i1049" DrawAspect="Content" ObjectID="_1588572877" r:id="rId57"/>
              </w:object>
            </w:r>
          </w:p>
          <w:p w14:paraId="2AD603D5" w14:textId="77777777" w:rsidR="007B72DF" w:rsidRPr="007B72DF" w:rsidRDefault="007B72DF" w:rsidP="007B72DF">
            <w:pPr>
              <w:pStyle w:val="Examplefollow"/>
            </w:pPr>
          </w:p>
          <w:p w14:paraId="2F0C8029" w14:textId="5BE35269" w:rsidR="00497FB7" w:rsidRDefault="007B72DF" w:rsidP="00497FB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The curve </w:t>
            </w:r>
            <w:r w:rsidRPr="00D61E8B">
              <w:rPr>
                <w:rFonts w:cs="Times New Roman"/>
                <w:position w:val="-10"/>
              </w:rPr>
              <w:object w:dxaOrig="1359" w:dyaOrig="360" w14:anchorId="447F71CF">
                <v:shape id="_x0000_i1050" type="#_x0000_t75" style="width:68.25pt;height:18pt" o:ole="">
                  <v:imagedata r:id="rId58" o:title=""/>
                </v:shape>
                <o:OLEObject Type="Embed" ProgID="Equation.DSMT4" ShapeID="_x0000_i1050" DrawAspect="Content" ObjectID="_1588572878" r:id="rId59"/>
              </w:object>
            </w:r>
            <w:r>
              <w:rPr>
                <w:rFonts w:cs="Times New Roman"/>
              </w:rPr>
              <w:t xml:space="preserve"> crosses the </w:t>
            </w:r>
            <w:r>
              <w:rPr>
                <w:rFonts w:cs="Times New Roman"/>
              </w:rPr>
              <w:br/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-axis at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</w:t>
            </w:r>
            <w:r w:rsidRPr="006C1122">
              <w:rPr>
                <w:rFonts w:cs="Times New Roman"/>
              </w:rPr>
              <w:t>–</w:t>
            </w:r>
            <w:r>
              <w:rPr>
                <w:rFonts w:cs="Times New Roman"/>
              </w:rPr>
              <w:t xml:space="preserve">4 and </w:t>
            </w:r>
            <w:r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= 1.</w:t>
            </w:r>
          </w:p>
          <w:p w14:paraId="0D9D8209" w14:textId="77777777" w:rsidR="00497FB7" w:rsidRDefault="00497FB7" w:rsidP="00497FB7">
            <w:pPr>
              <w:rPr>
                <w:rFonts w:cs="Times New Roman"/>
              </w:rPr>
            </w:pPr>
          </w:p>
          <w:p w14:paraId="6F5DB9AC" w14:textId="6360C167" w:rsidR="007B72DF" w:rsidRDefault="007B72DF" w:rsidP="007B72DF">
            <w:pPr>
              <w:tabs>
                <w:tab w:val="left" w:pos="293"/>
              </w:tabs>
              <w:rPr>
                <w:rFonts w:cs="Times New Roman"/>
              </w:rPr>
            </w:pPr>
            <w:r w:rsidRPr="007B72DF">
              <w:rPr>
                <w:rFonts w:cs="Times New Roman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512832" behindDoc="0" locked="0" layoutInCell="1" allowOverlap="1" wp14:anchorId="0DC11D93" wp14:editId="2E5EB3EC">
                      <wp:simplePos x="0" y="0"/>
                      <wp:positionH relativeFrom="column">
                        <wp:posOffset>1374140</wp:posOffset>
                      </wp:positionH>
                      <wp:positionV relativeFrom="paragraph">
                        <wp:posOffset>121920</wp:posOffset>
                      </wp:positionV>
                      <wp:extent cx="309880" cy="0"/>
                      <wp:effectExtent l="0" t="76200" r="13970" b="114300"/>
                      <wp:wrapNone/>
                      <wp:docPr id="301" name="Straight Arrow Connector 30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309880" cy="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4088CD" id="Straight Arrow Connector 301" o:spid="_x0000_s1026" type="#_x0000_t32" style="position:absolute;margin-left:108.2pt;margin-top:9.6pt;width:24.4pt;height:0;z-index:2515128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" strokecolor="black [3213]" strokeweight="1.75pt">
                      <v:stroke endarrow="open" joinstyle="miter"/>
                    </v:shape>
                  </w:pict>
                </mc:Fallback>
              </mc:AlternateContent>
            </w:r>
            <w:r w:rsidRPr="007B72DF">
              <w:rPr>
                <w:rFonts w:cs="Times New Roman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540480" behindDoc="0" locked="0" layoutInCell="1" allowOverlap="1" wp14:anchorId="2402F749" wp14:editId="02293CB4">
                      <wp:simplePos x="0" y="0"/>
                      <wp:positionH relativeFrom="column">
                        <wp:posOffset>208915</wp:posOffset>
                      </wp:positionH>
                      <wp:positionV relativeFrom="paragraph">
                        <wp:posOffset>116147</wp:posOffset>
                      </wp:positionV>
                      <wp:extent cx="513715" cy="7620"/>
                      <wp:effectExtent l="38100" t="76200" r="0" b="106680"/>
                      <wp:wrapNone/>
                      <wp:docPr id="302" name="Straight Arrow Connector 30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13715" cy="7620"/>
                              </a:xfrm>
                              <a:prstGeom prst="straightConnector1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2D2929" id="Straight Arrow Connector 302" o:spid="_x0000_s1026" type="#_x0000_t32" style="position:absolute;margin-left:16.45pt;margin-top:9.15pt;width:40.45pt;height:.6pt;flip:x;z-index:251540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" strokecolor="black [3213]" strokeweight="1.75pt">
                      <v:stroke endarrow="open" joinstyle="miter"/>
                    </v:shape>
                  </w:pict>
                </mc:Fallback>
              </mc:AlternateContent>
            </w:r>
            <w:r>
              <w:rPr>
                <w:rFonts w:cs="Times New Roman"/>
              </w:rPr>
              <w:tab/>
            </w:r>
            <w:r w:rsidRPr="00437C3C">
              <w:rPr>
                <w:rFonts w:cs="Times New Roman"/>
                <w:noProof/>
                <w:lang w:eastAsia="en-GB"/>
              </w:rPr>
              <mc:AlternateContent>
                <mc:Choice Requires="wpg">
                  <w:drawing>
                    <wp:inline distT="0" distB="0" distL="0" distR="0" wp14:anchorId="16203E10" wp14:editId="030A8250">
                      <wp:extent cx="1697990" cy="383540"/>
                      <wp:effectExtent l="0" t="0" r="0" b="16510"/>
                      <wp:docPr id="290" name="Group 29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97990" cy="383540"/>
                                <a:chOff x="0" y="0"/>
                                <a:chExt cx="1698172" cy="383722"/>
                              </a:xfrm>
                            </wpg:grpSpPr>
                            <wps:wsp>
                              <wps:cNvPr id="291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        <wps:cNvSpPr>
                                <a:spLocks/>
                              </wps:cNvSpPr>
                              <wps:spPr bwMode="auto">
                                <a:xfrm>
                                  <a:off x="473529" y="0"/>
                                  <a:ext cx="791935" cy="383722"/>
                                </a:xfrm>
                                <a:custGeom>
                                  <a:avLst/>
                                  <a:gdLst>
                                    <a:gd name="T0" fmla="*/ 26 w 2536"/>
                                    <a:gd name="T1" fmla="*/ 114 h 2836"/>
                                    <a:gd name="T2" fmla="*/ 86 w 2536"/>
                                    <a:gd name="T3" fmla="*/ 371 h 2836"/>
                                    <a:gd name="T4" fmla="*/ 146 w 2536"/>
                                    <a:gd name="T5" fmla="*/ 615 h 2836"/>
                                    <a:gd name="T6" fmla="*/ 206 w 2536"/>
                                    <a:gd name="T7" fmla="*/ 846 h 2836"/>
                                    <a:gd name="T8" fmla="*/ 266 w 2536"/>
                                    <a:gd name="T9" fmla="*/ 1065 h 2836"/>
                                    <a:gd name="T10" fmla="*/ 326 w 2536"/>
                                    <a:gd name="T11" fmla="*/ 1271 h 2836"/>
                                    <a:gd name="T12" fmla="*/ 386 w 2536"/>
                                    <a:gd name="T13" fmla="*/ 1464 h 2836"/>
                                    <a:gd name="T14" fmla="*/ 446 w 2536"/>
                                    <a:gd name="T15" fmla="*/ 1645 h 2836"/>
                                    <a:gd name="T16" fmla="*/ 506 w 2536"/>
                                    <a:gd name="T17" fmla="*/ 1812 h 2836"/>
                                    <a:gd name="T18" fmla="*/ 566 w 2536"/>
                                    <a:gd name="T19" fmla="*/ 1967 h 2836"/>
                                    <a:gd name="T20" fmla="*/ 627 w 2536"/>
                                    <a:gd name="T21" fmla="*/ 2110 h 2836"/>
                                    <a:gd name="T22" fmla="*/ 687 w 2536"/>
                                    <a:gd name="T23" fmla="*/ 2239 h 2836"/>
                                    <a:gd name="T24" fmla="*/ 747 w 2536"/>
                                    <a:gd name="T25" fmla="*/ 2356 h 2836"/>
                                    <a:gd name="T26" fmla="*/ 807 w 2536"/>
                                    <a:gd name="T27" fmla="*/ 2460 h 2836"/>
                                    <a:gd name="T28" fmla="*/ 867 w 2536"/>
                                    <a:gd name="T29" fmla="*/ 2551 h 2836"/>
                                    <a:gd name="T30" fmla="*/ 927 w 2536"/>
                                    <a:gd name="T31" fmla="*/ 2630 h 2836"/>
                                    <a:gd name="T32" fmla="*/ 987 w 2536"/>
                                    <a:gd name="T33" fmla="*/ 2696 h 2836"/>
                                    <a:gd name="T34" fmla="*/ 1047 w 2536"/>
                                    <a:gd name="T35" fmla="*/ 2749 h 2836"/>
                                    <a:gd name="T36" fmla="*/ 1107 w 2536"/>
                                    <a:gd name="T37" fmla="*/ 2789 h 2836"/>
                                    <a:gd name="T38" fmla="*/ 1167 w 2536"/>
                                    <a:gd name="T39" fmla="*/ 2817 h 2836"/>
                                    <a:gd name="T40" fmla="*/ 1228 w 2536"/>
                                    <a:gd name="T41" fmla="*/ 2832 h 2836"/>
                                    <a:gd name="T42" fmla="*/ 1288 w 2536"/>
                                    <a:gd name="T43" fmla="*/ 2834 h 2836"/>
                                    <a:gd name="T44" fmla="*/ 1348 w 2536"/>
                                    <a:gd name="T45" fmla="*/ 2823 h 2836"/>
                                    <a:gd name="T46" fmla="*/ 1408 w 2536"/>
                                    <a:gd name="T47" fmla="*/ 2800 h 2836"/>
                                    <a:gd name="T48" fmla="*/ 1468 w 2536"/>
                                    <a:gd name="T49" fmla="*/ 2764 h 2836"/>
                                    <a:gd name="T50" fmla="*/ 1528 w 2536"/>
                                    <a:gd name="T51" fmla="*/ 2715 h 2836"/>
                                    <a:gd name="T52" fmla="*/ 1588 w 2536"/>
                                    <a:gd name="T53" fmla="*/ 2653 h 2836"/>
                                    <a:gd name="T54" fmla="*/ 1648 w 2536"/>
                                    <a:gd name="T55" fmla="*/ 2579 h 2836"/>
                                    <a:gd name="T56" fmla="*/ 1708 w 2536"/>
                                    <a:gd name="T57" fmla="*/ 2492 h 2836"/>
                                    <a:gd name="T58" fmla="*/ 1768 w 2536"/>
                                    <a:gd name="T59" fmla="*/ 2392 h 2836"/>
                                    <a:gd name="T60" fmla="*/ 1829 w 2536"/>
                                    <a:gd name="T61" fmla="*/ 2280 h 2836"/>
                                    <a:gd name="T62" fmla="*/ 1889 w 2536"/>
                                    <a:gd name="T63" fmla="*/ 2154 h 2836"/>
                                    <a:gd name="T64" fmla="*/ 1949 w 2536"/>
                                    <a:gd name="T65" fmla="*/ 2016 h 2836"/>
                                    <a:gd name="T66" fmla="*/ 2009 w 2536"/>
                                    <a:gd name="T67" fmla="*/ 1866 h 2836"/>
                                    <a:gd name="T68" fmla="*/ 2069 w 2536"/>
                                    <a:gd name="T69" fmla="*/ 1702 h 2836"/>
                                    <a:gd name="T70" fmla="*/ 2129 w 2536"/>
                                    <a:gd name="T71" fmla="*/ 1526 h 2836"/>
                                    <a:gd name="T72" fmla="*/ 2189 w 2536"/>
                                    <a:gd name="T73" fmla="*/ 1337 h 2836"/>
                                    <a:gd name="T74" fmla="*/ 2249 w 2536"/>
                                    <a:gd name="T75" fmla="*/ 1135 h 2836"/>
                                    <a:gd name="T76" fmla="*/ 2309 w 2536"/>
                                    <a:gd name="T77" fmla="*/ 921 h 2836"/>
                                    <a:gd name="T78" fmla="*/ 2369 w 2536"/>
                                    <a:gd name="T79" fmla="*/ 693 h 2836"/>
                                    <a:gd name="T80" fmla="*/ 2429 w 2536"/>
                                    <a:gd name="T81" fmla="*/ 453 h 2836"/>
                                    <a:gd name="T82" fmla="*/ 2490 w 2536"/>
                                    <a:gd name="T83" fmla="*/ 201 h 2836"/>
                                    <a:gd name="T84" fmla="*/ 2535 w 2536"/>
                                    <a:gd name="T85" fmla="*/ 0 h 28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536" h="2836">
                                      <a:moveTo>
                                        <a:pt x="0" y="0"/>
                                      </a:moveTo>
                                      <a:cubicBezTo>
                                        <a:pt x="6" y="25"/>
                                        <a:pt x="16" y="70"/>
                                        <a:pt x="26" y="114"/>
                                      </a:cubicBezTo>
                                      <a:cubicBezTo>
                                        <a:pt x="36" y="157"/>
                                        <a:pt x="46" y="201"/>
                                        <a:pt x="56" y="244"/>
                                      </a:cubicBezTo>
                                      <a:cubicBezTo>
                                        <a:pt x="66" y="286"/>
                                        <a:pt x="76" y="329"/>
                                        <a:pt x="86" y="371"/>
                                      </a:cubicBezTo>
                                      <a:cubicBezTo>
                                        <a:pt x="96" y="412"/>
                                        <a:pt x="106" y="453"/>
                                        <a:pt x="116" y="494"/>
                                      </a:cubicBezTo>
                                      <a:cubicBezTo>
                                        <a:pt x="126" y="535"/>
                                        <a:pt x="136" y="575"/>
                                        <a:pt x="146" y="615"/>
                                      </a:cubicBezTo>
                                      <a:cubicBezTo>
                                        <a:pt x="156" y="654"/>
                                        <a:pt x="166" y="693"/>
                                        <a:pt x="176" y="732"/>
                                      </a:cubicBezTo>
                                      <a:cubicBezTo>
                                        <a:pt x="186" y="770"/>
                                        <a:pt x="196" y="809"/>
                                        <a:pt x="206" y="846"/>
                                      </a:cubicBezTo>
                                      <a:cubicBezTo>
                                        <a:pt x="216" y="884"/>
                                        <a:pt x="226" y="921"/>
                                        <a:pt x="236" y="957"/>
                                      </a:cubicBezTo>
                                      <a:cubicBezTo>
                                        <a:pt x="246" y="993"/>
                                        <a:pt x="256" y="1029"/>
                                        <a:pt x="266" y="1065"/>
                                      </a:cubicBezTo>
                                      <a:cubicBezTo>
                                        <a:pt x="276" y="1100"/>
                                        <a:pt x="286" y="1135"/>
                                        <a:pt x="296" y="1170"/>
                                      </a:cubicBezTo>
                                      <a:cubicBezTo>
                                        <a:pt x="306" y="1204"/>
                                        <a:pt x="316" y="1237"/>
                                        <a:pt x="326" y="1271"/>
                                      </a:cubicBezTo>
                                      <a:cubicBezTo>
                                        <a:pt x="336" y="1304"/>
                                        <a:pt x="346" y="1337"/>
                                        <a:pt x="356" y="1369"/>
                                      </a:cubicBezTo>
                                      <a:cubicBezTo>
                                        <a:pt x="366" y="1401"/>
                                        <a:pt x="376" y="1433"/>
                                        <a:pt x="386" y="1464"/>
                                      </a:cubicBezTo>
                                      <a:cubicBezTo>
                                        <a:pt x="396" y="1495"/>
                                        <a:pt x="406" y="1526"/>
                                        <a:pt x="416" y="1556"/>
                                      </a:cubicBezTo>
                                      <a:cubicBezTo>
                                        <a:pt x="426" y="1586"/>
                                        <a:pt x="436" y="1615"/>
                                        <a:pt x="446" y="1645"/>
                                      </a:cubicBezTo>
                                      <a:cubicBezTo>
                                        <a:pt x="456" y="1674"/>
                                        <a:pt x="466" y="1702"/>
                                        <a:pt x="476" y="1730"/>
                                      </a:cubicBezTo>
                                      <a:cubicBezTo>
                                        <a:pt x="486" y="1758"/>
                                        <a:pt x="496" y="1785"/>
                                        <a:pt x="506" y="1812"/>
                                      </a:cubicBezTo>
                                      <a:cubicBezTo>
                                        <a:pt x="516" y="1839"/>
                                        <a:pt x="526" y="1866"/>
                                        <a:pt x="536" y="1892"/>
                                      </a:cubicBezTo>
                                      <a:cubicBezTo>
                                        <a:pt x="546" y="1917"/>
                                        <a:pt x="556" y="1943"/>
                                        <a:pt x="566" y="1967"/>
                                      </a:cubicBezTo>
                                      <a:cubicBezTo>
                                        <a:pt x="576" y="1992"/>
                                        <a:pt x="586" y="2016"/>
                                        <a:pt x="597" y="2040"/>
                                      </a:cubicBezTo>
                                      <a:cubicBezTo>
                                        <a:pt x="607" y="2064"/>
                                        <a:pt x="617" y="2087"/>
                                        <a:pt x="627" y="2110"/>
                                      </a:cubicBezTo>
                                      <a:cubicBezTo>
                                        <a:pt x="637" y="2132"/>
                                        <a:pt x="647" y="2154"/>
                                        <a:pt x="657" y="2176"/>
                                      </a:cubicBezTo>
                                      <a:cubicBezTo>
                                        <a:pt x="667" y="2198"/>
                                        <a:pt x="677" y="2219"/>
                                        <a:pt x="687" y="2239"/>
                                      </a:cubicBezTo>
                                      <a:cubicBezTo>
                                        <a:pt x="697" y="2260"/>
                                        <a:pt x="707" y="2280"/>
                                        <a:pt x="717" y="2299"/>
                                      </a:cubicBezTo>
                                      <a:cubicBezTo>
                                        <a:pt x="727" y="2319"/>
                                        <a:pt x="737" y="2338"/>
                                        <a:pt x="747" y="2356"/>
                                      </a:cubicBezTo>
                                      <a:cubicBezTo>
                                        <a:pt x="757" y="2374"/>
                                        <a:pt x="767" y="2392"/>
                                        <a:pt x="777" y="2410"/>
                                      </a:cubicBezTo>
                                      <a:cubicBezTo>
                                        <a:pt x="787" y="2427"/>
                                        <a:pt x="797" y="2444"/>
                                        <a:pt x="807" y="2460"/>
                                      </a:cubicBezTo>
                                      <a:cubicBezTo>
                                        <a:pt x="817" y="2476"/>
                                        <a:pt x="827" y="2492"/>
                                        <a:pt x="837" y="2507"/>
                                      </a:cubicBezTo>
                                      <a:cubicBezTo>
                                        <a:pt x="847" y="2522"/>
                                        <a:pt x="857" y="2537"/>
                                        <a:pt x="867" y="2551"/>
                                      </a:cubicBezTo>
                                      <a:cubicBezTo>
                                        <a:pt x="877" y="2565"/>
                                        <a:pt x="887" y="2579"/>
                                        <a:pt x="897" y="2592"/>
                                      </a:cubicBezTo>
                                      <a:cubicBezTo>
                                        <a:pt x="907" y="2605"/>
                                        <a:pt x="917" y="2618"/>
                                        <a:pt x="927" y="2630"/>
                                      </a:cubicBezTo>
                                      <a:cubicBezTo>
                                        <a:pt x="937" y="2642"/>
                                        <a:pt x="947" y="2653"/>
                                        <a:pt x="957" y="2665"/>
                                      </a:cubicBezTo>
                                      <a:cubicBezTo>
                                        <a:pt x="967" y="2675"/>
                                        <a:pt x="977" y="2686"/>
                                        <a:pt x="987" y="2696"/>
                                      </a:cubicBezTo>
                                      <a:cubicBezTo>
                                        <a:pt x="997" y="2706"/>
                                        <a:pt x="1007" y="2715"/>
                                        <a:pt x="1017" y="2724"/>
                                      </a:cubicBezTo>
                                      <a:cubicBezTo>
                                        <a:pt x="1027" y="2733"/>
                                        <a:pt x="1037" y="2741"/>
                                        <a:pt x="1047" y="2749"/>
                                      </a:cubicBezTo>
                                      <a:cubicBezTo>
                                        <a:pt x="1057" y="2757"/>
                                        <a:pt x="1067" y="2764"/>
                                        <a:pt x="1077" y="2771"/>
                                      </a:cubicBezTo>
                                      <a:cubicBezTo>
                                        <a:pt x="1087" y="2777"/>
                                        <a:pt x="1097" y="2783"/>
                                        <a:pt x="1107" y="2789"/>
                                      </a:cubicBezTo>
                                      <a:cubicBezTo>
                                        <a:pt x="1117" y="2795"/>
                                        <a:pt x="1127" y="2800"/>
                                        <a:pt x="1137" y="2805"/>
                                      </a:cubicBezTo>
                                      <a:cubicBezTo>
                                        <a:pt x="1147" y="2809"/>
                                        <a:pt x="1157" y="2813"/>
                                        <a:pt x="1167" y="2817"/>
                                      </a:cubicBezTo>
                                      <a:cubicBezTo>
                                        <a:pt x="1177" y="2820"/>
                                        <a:pt x="1187" y="2823"/>
                                        <a:pt x="1197" y="2826"/>
                                      </a:cubicBezTo>
                                      <a:cubicBezTo>
                                        <a:pt x="1208" y="2828"/>
                                        <a:pt x="1218" y="2830"/>
                                        <a:pt x="1228" y="2832"/>
                                      </a:cubicBezTo>
                                      <a:cubicBezTo>
                                        <a:pt x="1238" y="2833"/>
                                        <a:pt x="1248" y="2834"/>
                                        <a:pt x="1258" y="2834"/>
                                      </a:cubicBezTo>
                                      <a:cubicBezTo>
                                        <a:pt x="1268" y="2835"/>
                                        <a:pt x="1278" y="2834"/>
                                        <a:pt x="1288" y="2834"/>
                                      </a:cubicBezTo>
                                      <a:cubicBezTo>
                                        <a:pt x="1298" y="2833"/>
                                        <a:pt x="1308" y="2832"/>
                                        <a:pt x="1318" y="2830"/>
                                      </a:cubicBezTo>
                                      <a:cubicBezTo>
                                        <a:pt x="1328" y="2828"/>
                                        <a:pt x="1338" y="2826"/>
                                        <a:pt x="1348" y="2823"/>
                                      </a:cubicBezTo>
                                      <a:cubicBezTo>
                                        <a:pt x="1358" y="2820"/>
                                        <a:pt x="1368" y="2817"/>
                                        <a:pt x="1378" y="2813"/>
                                      </a:cubicBezTo>
                                      <a:cubicBezTo>
                                        <a:pt x="1388" y="2809"/>
                                        <a:pt x="1398" y="2805"/>
                                        <a:pt x="1408" y="2800"/>
                                      </a:cubicBezTo>
                                      <a:cubicBezTo>
                                        <a:pt x="1418" y="2795"/>
                                        <a:pt x="1428" y="2789"/>
                                        <a:pt x="1438" y="2783"/>
                                      </a:cubicBezTo>
                                      <a:cubicBezTo>
                                        <a:pt x="1448" y="2777"/>
                                        <a:pt x="1458" y="2771"/>
                                        <a:pt x="1468" y="2764"/>
                                      </a:cubicBezTo>
                                      <a:cubicBezTo>
                                        <a:pt x="1478" y="2757"/>
                                        <a:pt x="1488" y="2749"/>
                                        <a:pt x="1498" y="2741"/>
                                      </a:cubicBezTo>
                                      <a:cubicBezTo>
                                        <a:pt x="1508" y="2733"/>
                                        <a:pt x="1518" y="2724"/>
                                        <a:pt x="1528" y="2715"/>
                                      </a:cubicBezTo>
                                      <a:cubicBezTo>
                                        <a:pt x="1538" y="2706"/>
                                        <a:pt x="1548" y="2696"/>
                                        <a:pt x="1558" y="2686"/>
                                      </a:cubicBezTo>
                                      <a:cubicBezTo>
                                        <a:pt x="1568" y="2675"/>
                                        <a:pt x="1578" y="2665"/>
                                        <a:pt x="1588" y="2653"/>
                                      </a:cubicBezTo>
                                      <a:cubicBezTo>
                                        <a:pt x="1598" y="2642"/>
                                        <a:pt x="1608" y="2630"/>
                                        <a:pt x="1618" y="2618"/>
                                      </a:cubicBezTo>
                                      <a:cubicBezTo>
                                        <a:pt x="1628" y="2605"/>
                                        <a:pt x="1638" y="2592"/>
                                        <a:pt x="1648" y="2579"/>
                                      </a:cubicBezTo>
                                      <a:cubicBezTo>
                                        <a:pt x="1658" y="2565"/>
                                        <a:pt x="1668" y="2551"/>
                                        <a:pt x="1678" y="2537"/>
                                      </a:cubicBezTo>
                                      <a:cubicBezTo>
                                        <a:pt x="1688" y="2522"/>
                                        <a:pt x="1698" y="2507"/>
                                        <a:pt x="1708" y="2492"/>
                                      </a:cubicBezTo>
                                      <a:cubicBezTo>
                                        <a:pt x="1718" y="2476"/>
                                        <a:pt x="1728" y="2460"/>
                                        <a:pt x="1738" y="2444"/>
                                      </a:cubicBezTo>
                                      <a:cubicBezTo>
                                        <a:pt x="1748" y="2427"/>
                                        <a:pt x="1758" y="2410"/>
                                        <a:pt x="1768" y="2392"/>
                                      </a:cubicBezTo>
                                      <a:cubicBezTo>
                                        <a:pt x="1778" y="2374"/>
                                        <a:pt x="1788" y="2356"/>
                                        <a:pt x="1798" y="2338"/>
                                      </a:cubicBezTo>
                                      <a:cubicBezTo>
                                        <a:pt x="1808" y="2319"/>
                                        <a:pt x="1818" y="2299"/>
                                        <a:pt x="1829" y="2280"/>
                                      </a:cubicBezTo>
                                      <a:cubicBezTo>
                                        <a:pt x="1839" y="2260"/>
                                        <a:pt x="1849" y="2239"/>
                                        <a:pt x="1859" y="2219"/>
                                      </a:cubicBezTo>
                                      <a:cubicBezTo>
                                        <a:pt x="1869" y="2198"/>
                                        <a:pt x="1879" y="2176"/>
                                        <a:pt x="1889" y="2154"/>
                                      </a:cubicBezTo>
                                      <a:cubicBezTo>
                                        <a:pt x="1899" y="2132"/>
                                        <a:pt x="1909" y="2110"/>
                                        <a:pt x="1919" y="2087"/>
                                      </a:cubicBezTo>
                                      <a:cubicBezTo>
                                        <a:pt x="1929" y="2064"/>
                                        <a:pt x="1939" y="2040"/>
                                        <a:pt x="1949" y="2016"/>
                                      </a:cubicBezTo>
                                      <a:cubicBezTo>
                                        <a:pt x="1959" y="1992"/>
                                        <a:pt x="1969" y="1967"/>
                                        <a:pt x="1979" y="1943"/>
                                      </a:cubicBezTo>
                                      <a:cubicBezTo>
                                        <a:pt x="1989" y="1917"/>
                                        <a:pt x="1999" y="1892"/>
                                        <a:pt x="2009" y="1866"/>
                                      </a:cubicBezTo>
                                      <a:cubicBezTo>
                                        <a:pt x="2019" y="1839"/>
                                        <a:pt x="2029" y="1812"/>
                                        <a:pt x="2039" y="1785"/>
                                      </a:cubicBezTo>
                                      <a:cubicBezTo>
                                        <a:pt x="2049" y="1758"/>
                                        <a:pt x="2059" y="1730"/>
                                        <a:pt x="2069" y="1702"/>
                                      </a:cubicBezTo>
                                      <a:cubicBezTo>
                                        <a:pt x="2079" y="1674"/>
                                        <a:pt x="2089" y="1645"/>
                                        <a:pt x="2099" y="1615"/>
                                      </a:cubicBezTo>
                                      <a:cubicBezTo>
                                        <a:pt x="2109" y="1586"/>
                                        <a:pt x="2119" y="1556"/>
                                        <a:pt x="2129" y="1526"/>
                                      </a:cubicBezTo>
                                      <a:cubicBezTo>
                                        <a:pt x="2139" y="1495"/>
                                        <a:pt x="2149" y="1464"/>
                                        <a:pt x="2159" y="1433"/>
                                      </a:cubicBezTo>
                                      <a:cubicBezTo>
                                        <a:pt x="2169" y="1401"/>
                                        <a:pt x="2179" y="1369"/>
                                        <a:pt x="2189" y="1337"/>
                                      </a:cubicBezTo>
                                      <a:cubicBezTo>
                                        <a:pt x="2199" y="1304"/>
                                        <a:pt x="2209" y="1271"/>
                                        <a:pt x="2219" y="1237"/>
                                      </a:cubicBezTo>
                                      <a:cubicBezTo>
                                        <a:pt x="2229" y="1204"/>
                                        <a:pt x="2239" y="1170"/>
                                        <a:pt x="2249" y="1135"/>
                                      </a:cubicBezTo>
                                      <a:cubicBezTo>
                                        <a:pt x="2259" y="1100"/>
                                        <a:pt x="2269" y="1065"/>
                                        <a:pt x="2279" y="1029"/>
                                      </a:cubicBezTo>
                                      <a:cubicBezTo>
                                        <a:pt x="2289" y="993"/>
                                        <a:pt x="2299" y="957"/>
                                        <a:pt x="2309" y="921"/>
                                      </a:cubicBezTo>
                                      <a:cubicBezTo>
                                        <a:pt x="2319" y="884"/>
                                        <a:pt x="2329" y="846"/>
                                        <a:pt x="2339" y="809"/>
                                      </a:cubicBezTo>
                                      <a:cubicBezTo>
                                        <a:pt x="2349" y="770"/>
                                        <a:pt x="2359" y="732"/>
                                        <a:pt x="2369" y="693"/>
                                      </a:cubicBezTo>
                                      <a:cubicBezTo>
                                        <a:pt x="2379" y="654"/>
                                        <a:pt x="2389" y="615"/>
                                        <a:pt x="2399" y="575"/>
                                      </a:cubicBezTo>
                                      <a:cubicBezTo>
                                        <a:pt x="2409" y="535"/>
                                        <a:pt x="2419" y="494"/>
                                        <a:pt x="2429" y="453"/>
                                      </a:cubicBezTo>
                                      <a:cubicBezTo>
                                        <a:pt x="2440" y="412"/>
                                        <a:pt x="2450" y="371"/>
                                        <a:pt x="2460" y="329"/>
                                      </a:cubicBezTo>
                                      <a:cubicBezTo>
                                        <a:pt x="2470" y="286"/>
                                        <a:pt x="2480" y="244"/>
                                        <a:pt x="2490" y="201"/>
                                      </a:cubicBezTo>
                                      <a:cubicBezTo>
                                        <a:pt x="2500" y="157"/>
                                        <a:pt x="2510" y="114"/>
                                        <a:pt x="2520" y="70"/>
                                      </a:cubicBezTo>
                                      <a:cubicBezTo>
                                        <a:pt x="2530" y="25"/>
                                        <a:pt x="2535" y="0"/>
                                        <a:pt x="2535" y="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92" name="Group 292"/>
                              <wpg:cNvGrpSpPr/>
                              <wpg:grpSpPr>
                                <a:xfrm>
                                  <a:off x="0" y="122465"/>
                                  <a:ext cx="1698172" cy="146685"/>
                                  <a:chOff x="0" y="0"/>
                                  <a:chExt cx="1698172" cy="146685"/>
                                </a:xfrm>
                              </wpg:grpSpPr>
                              <wps:wsp>
                                <wps:cNvPr id="293" name="AutoShape 1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0" y="0"/>
                                    <a:ext cx="1583872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94" name="Text Box 294"/>
                                <wps:cNvSpPr txBox="1"/>
                                <wps:spPr>
                                  <a:xfrm>
                                    <a:off x="359268" y="0"/>
                                    <a:ext cx="195360" cy="1466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73610F2C" w14:textId="77777777" w:rsidR="007B72DF" w:rsidRPr="000E5682" w:rsidRDefault="007B72DF" w:rsidP="007B72DF">
                                      <w:pPr>
                                        <w:rPr>
                                          <w:rFonts w:cs="Times New Roman"/>
                                        </w:rPr>
                                      </w:pPr>
                                      <w:r w:rsidRPr="006C1122">
                                        <w:rPr>
                                          <w:rFonts w:cs="Times New Roman"/>
                                        </w:rPr>
                                        <w:t>–</w:t>
                                      </w:r>
                                      <w:r>
                                        <w:rPr>
                                          <w:rFonts w:cs="Times New Roman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5" name="Text Box 295"/>
                                <wps:cNvSpPr txBox="1"/>
                                <wps:spPr>
                                  <a:xfrm>
                                    <a:off x="1216479" y="0"/>
                                    <a:ext cx="121920" cy="1466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6D9004BE" w14:textId="77777777" w:rsidR="007B72DF" w:rsidRPr="000E5682" w:rsidRDefault="007B72DF" w:rsidP="007B72DF">
                                      <w:pPr>
                                        <w:rPr>
                                          <w:rFonts w:cs="Times New Roman"/>
                                        </w:rPr>
                                      </w:pPr>
                                      <w:r>
                                        <w:rPr>
                                          <w:rFonts w:cs="Times New Roman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96" name="Text Box 296"/>
                                <wps:cNvSpPr txBox="1"/>
                                <wps:spPr>
                                  <a:xfrm>
                                    <a:off x="1583872" y="0"/>
                                    <a:ext cx="114300" cy="14668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lt1"/>
                                  </a:solidFill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14:paraId="4912CD4E" w14:textId="77777777" w:rsidR="007B72DF" w:rsidRPr="00D61E8B" w:rsidRDefault="007B72DF" w:rsidP="007B72DF">
                                      <w:pPr>
                                        <w:rPr>
                                          <w:rFonts w:cs="Times New Roman"/>
                                          <w:i/>
                                        </w:rPr>
                                      </w:pPr>
                                      <w:r w:rsidRPr="00D61E8B">
                                        <w:rPr>
                                          <w:rFonts w:cs="Times New Roman"/>
                                          <w:i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6203E10" id="Group 290" o:spid="_x0000_s1036" style="width:133.7pt;height:30.2pt;mso-position-horizontal-relative:char;mso-position-vertical-relative:line" coordsize="16981,3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">
                      <v:shape id="Freeform 84" o:spid="_x0000_s1037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left:4735;width:7919;height:3837;visibility:visible;mso-wrap-style:square;v-text-anchor:top" coordsize="2536,28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W9v8cA&#10;AADcAAAADwAAAGRycy9kb3ducmV2LnhtbESPQWvCQBSE74L/YXlCb7oxFKnRTagWwYO0aovg7ZF9&#10;JqnZtyG71dhf3y0IHoeZ+YaZZ52pxYVaV1lWMB5FIIhzqysuFHx9roYvIJxH1lhbJgU3cpCl/d4c&#10;E22vvKPL3hciQNglqKD0vkmkdHlJBt3INsTBO9nWoA+yLaRu8RrgppZxFE2kwYrDQokNLUvKz/sf&#10;o8C/uffD4ncyXe2W3/F2szlGH8+NUk+D7nUGwlPnH+F7e60VxNMx/J8JR0C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l1vb/HAAAA3AAAAA8AAAAAAAAAAAAAAAAAmAIAAGRy&#10;cy9kb3ducmV2LnhtbFBLBQYAAAAABAAEAPUAAACMAwAAAAA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      <v:path arrowok="t" o:connecttype="custom" o:connectlocs="8119,15425;26856,50198;45592,83212;64329,114467;83066,144099;101802,171971;120539,198085;139276,222575;158012,245171;176749,266143;195798,285491;214534,302946;233271,318776;252008,332848;270744,345160;289481,355849;308218,364779;326954,371951;345691,377363;364428,381151;383476,383181;402213,383451;420950,381963;439686,378851;458423,373980;477160,367350;495896,358961;514633,348949;533369,337177;552106,323647;571155,308493;589892,291445;608628,272773;627365,252477;646102,230287;664838,206474;683575,180901;702311,153570;721048,124615;739785,93766;758521,61293;777570,27196;791623,0" o:connectangles="0,0,0,0,0,0,0,0,0,0,0,0,0,0,0,0,0,0,0,0,0,0,0,0,0,0,0,0,0,0,0,0,0,0,0,0,0,0,0,0,0,0,0"/>
                      </v:shape>
                      <v:group id="Group 292" o:spid="_x0000_s1038" style="position:absolute;top:1224;width:16981;height:1467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      <v:shape id="AutoShape 191" o:spid="_x0000_s1039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JEGMYAAADcAAAADwAAAGRycy9kb3ducmV2LnhtbESPT2vCQBTE7wW/w/KE3upGC8VEVymF&#10;ilg8+IfQ3h7ZZxKafRt2V41+elcQPA4z8xtmOu9MI07kfG1ZwXCQgCAurK65VLDffb+NQfiArLGx&#10;TAou5GE+671MMdP2zBs6bUMpIoR9hgqqENpMSl9UZNAPbEscvYN1BkOUrpTa4TnCTSNHSfIhDdYc&#10;Fyps6aui4n97NAp+f9JjfsnXtMqH6eoPnfHX3UKp1373OQERqAvP8KO91ApG6Tvcz8Qj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RCRBjGAAAA3AAAAA8AAAAAAAAA&#10;AAAAAAAAoQIAAGRycy9kb3ducmV2LnhtbFBLBQYAAAAABAAEAPkAAACUAwAAAAA=&#10;">
                          <v:stroke endarrow="block"/>
                        </v:shape>
                        <v:shape id="Text Box 294" o:spid="_x0000_s1040" type="#_x0000_t202" style="position:absolute;left:3592;width:1954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U/08cA&#10;AADcAAAADwAAAGRycy9kb3ducmV2LnhtbESPQUvDQBSE74X+h+UJvbWbliI2dlukKnhQW9sKentm&#10;n0kw+zbsvqbx37uC4HGYmW+Y5bp3jeooxNqzgekkA0VceFtzaeB4uB9fgYqCbLHxTAa+KcJ6NRws&#10;Mbf+zC/U7aVUCcIxRwOVSJtrHYuKHMaJb4mT9+mDQ0kylNoGPCe4a/Qsyy61w5rTQoUtbSoqvvYn&#10;Z6B5i+HxI5P37rZ8kt1Wn17vps/GjC76m2tQQr38h//aD9bAbDGH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x1P9PHAAAA3AAAAA8AAAAAAAAAAAAAAAAAmAIAAGRy&#10;cy9kb3ducmV2LnhtbFBLBQYAAAAABAAEAPUAAACMAwAAAAA=&#10;" filled="f" stroked="f" strokeweight=".5pt">
                          <v:textbox inset="0,0,0,0">
                            <w:txbxContent>
                              <w:p w14:paraId="73610F2C" w14:textId="77777777" w:rsidR="007B72DF" w:rsidRPr="000E5682" w:rsidRDefault="007B72DF" w:rsidP="007B72DF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295" o:spid="_x0000_s1041" type="#_x0000_t202" style="position:absolute;left:12164;width:1219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maSMcA&#10;AADcAAAADwAAAGRycy9kb3ducmV2LnhtbESPQUvDQBSE74X+h+UJvbWbFio2dlukKnhQW9sKentm&#10;n0kw+zbsvqbx37uC4HGYmW+Y5bp3jeooxNqzgekkA0VceFtzaeB4uB9fgYqCbLHxTAa+KcJ6NRws&#10;Mbf+zC/U7aVUCcIxRwOVSJtrHYuKHMaJb4mT9+mDQ0kylNoGPCe4a/Qsyy61w5rTQoUtbSoqvvYn&#10;Z6B5i+HxI5P37rZ8kt1Wn17vps/GjC76m2tQQr38h//aD9bAbDGH3zPpCO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M5mkjHAAAA3AAAAA8AAAAAAAAAAAAAAAAAmAIAAGRy&#10;cy9kb3ducmV2LnhtbFBLBQYAAAAABAAEAPUAAACMAwAAAAA=&#10;" filled="f" stroked="f" strokeweight=".5pt">
                          <v:textbox inset="0,0,0,0">
                            <w:txbxContent>
                              <w:p w14:paraId="6D9004BE" w14:textId="77777777" w:rsidR="007B72DF" w:rsidRPr="000E5682" w:rsidRDefault="007B72DF" w:rsidP="007B72DF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  <v:shape id="Text Box 296" o:spid="_x0000_s1042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B7xvMcA&#10;AADcAAAADwAAAGRycy9kb3ducmV2LnhtbESP3WoCMRSE74W+QzgFb0SzlbLV1SitUGhBEX/w+rA5&#10;blY3J9tNqmufvikIvRxm5htmOm9tJS7U+NKxgqdBAoI4d7rkQsF+994fgfABWWPlmBTcyMN89tCZ&#10;YqbdlTd02YZCRAj7DBWYEOpMSp8bsugHriaO3tE1FkOUTSF1g9cIt5UcJkkqLZYcFwzWtDCUn7ff&#10;VsHo9rzqHdKXw6laf76Zn+KLl2dUqvvYvk5ABGrDf/je/tAKhuMU/s7EIyBn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we8bzHAAAA3AAAAA8AAAAAAAAAAAAAAAAAmAIAAGRy&#10;cy9kb3ducmV2LnhtbFBLBQYAAAAABAAEAPUAAACMAwAAAAA=&#10;" fillcolor="white [3201]" stroked="f" strokeweight=".5pt">
                          <v:textbox inset="0,0,0,0">
                            <w:txbxContent>
                              <w:p w14:paraId="4912CD4E" w14:textId="77777777" w:rsidR="007B72DF" w:rsidRPr="00D61E8B" w:rsidRDefault="007B72DF" w:rsidP="007B72DF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14:paraId="79A8FDA2" w14:textId="30962560" w:rsidR="007B72DF" w:rsidRDefault="007B72DF" w:rsidP="00497FB7">
            <w:pPr>
              <w:rPr>
                <w:rFonts w:cs="Times New Roman"/>
              </w:rPr>
            </w:pPr>
          </w:p>
          <w:p w14:paraId="6E923E47" w14:textId="7FCB5952" w:rsidR="00497FB7" w:rsidRPr="000E5682" w:rsidRDefault="00497FB7" w:rsidP="00497FB7">
            <w:pPr>
              <w:rPr>
                <w:rFonts w:cs="Times New Roman"/>
              </w:rPr>
            </w:pPr>
            <w:r w:rsidRPr="000E5682">
              <w:rPr>
                <w:rFonts w:cs="Times New Roman"/>
              </w:rPr>
              <w:t>{</w:t>
            </w:r>
            <w:r w:rsidRPr="000E5682">
              <w:rPr>
                <w:rFonts w:cs="Times New Roman"/>
                <w:i/>
              </w:rPr>
              <w:t xml:space="preserve">x </w:t>
            </w:r>
            <w:r w:rsidRPr="000E5682">
              <w:rPr>
                <w:rFonts w:cs="Times New Roman"/>
              </w:rPr>
              <w:t xml:space="preserve">: </w:t>
            </w:r>
            <w:r w:rsidRPr="000E5682">
              <w:rPr>
                <w:rFonts w:cs="Times New Roman"/>
                <w:i/>
              </w:rPr>
              <w:t>x</w:t>
            </w:r>
            <w:r>
              <w:rPr>
                <w:rFonts w:cs="Times New Roman"/>
                <w:i/>
              </w:rPr>
              <w:t xml:space="preserve"> </w:t>
            </w:r>
            <w:r>
              <w:rPr>
                <w:rFonts w:cs="Times New Roman"/>
              </w:rPr>
              <w:t xml:space="preserve">&lt; </w:t>
            </w:r>
            <w:r w:rsidRPr="006C1122">
              <w:rPr>
                <w:rFonts w:cs="Times New Roman"/>
              </w:rPr>
              <w:t>–</w:t>
            </w:r>
            <w:r>
              <w:rPr>
                <w:rFonts w:cs="Times New Roman"/>
              </w:rPr>
              <w:t>4</w:t>
            </w:r>
            <w:r w:rsidRPr="000E5682">
              <w:rPr>
                <w:rFonts w:cs="Times New Roman"/>
              </w:rPr>
              <w:t>}</w:t>
            </w:r>
            <w:r>
              <w:rPr>
                <w:rFonts w:cs="Times New Roman"/>
              </w:rPr>
              <w:t xml:space="preserve"> </w:t>
            </w:r>
            <w:r w:rsidRPr="00EF3EA2">
              <w:rPr>
                <w:rFonts w:cs="Times New Roman"/>
                <w:position w:val="-4"/>
              </w:rPr>
              <w:object w:dxaOrig="260" w:dyaOrig="220" w14:anchorId="724FC38F">
                <v:shape id="_x0000_i1051" type="#_x0000_t75" style="width:12.75pt;height:11.25pt" o:ole="">
                  <v:imagedata r:id="rId49" o:title=""/>
                </v:shape>
                <o:OLEObject Type="Embed" ProgID="Equation.DSMT4" ShapeID="_x0000_i1051" DrawAspect="Content" ObjectID="_1588572879" r:id="rId60"/>
              </w:object>
            </w:r>
            <w:r>
              <w:rPr>
                <w:rFonts w:cs="Times New Roman"/>
              </w:rPr>
              <w:t xml:space="preserve"> </w:t>
            </w:r>
            <w:r w:rsidRPr="000E5682">
              <w:rPr>
                <w:rFonts w:cs="Times New Roman"/>
              </w:rPr>
              <w:t>{</w:t>
            </w:r>
            <w:r w:rsidRPr="000E5682">
              <w:rPr>
                <w:rFonts w:cs="Times New Roman"/>
                <w:i/>
              </w:rPr>
              <w:t xml:space="preserve">x </w:t>
            </w:r>
            <w:r w:rsidRPr="000E5682">
              <w:rPr>
                <w:rFonts w:cs="Times New Roman"/>
              </w:rPr>
              <w:t xml:space="preserve">: </w:t>
            </w:r>
            <w:r w:rsidRPr="000E5682">
              <w:rPr>
                <w:rFonts w:cs="Times New Roman"/>
                <w:i/>
              </w:rPr>
              <w:t>x</w:t>
            </w:r>
            <w:r>
              <w:rPr>
                <w:rFonts w:cs="Times New Roman"/>
              </w:rPr>
              <w:t xml:space="preserve"> </w:t>
            </w:r>
            <w:r>
              <w:rPr>
                <w:rFonts w:ascii="Calibri" w:hAnsi="Calibri" w:cs="Times New Roman"/>
              </w:rPr>
              <w:t xml:space="preserve">&gt; </w:t>
            </w:r>
            <w:r>
              <w:rPr>
                <w:rFonts w:cs="Times New Roman"/>
              </w:rPr>
              <w:t>1</w:t>
            </w:r>
            <w:r w:rsidRPr="000E5682">
              <w:rPr>
                <w:rFonts w:cs="Times New Roman"/>
              </w:rPr>
              <w:t>}</w:t>
            </w:r>
          </w:p>
          <w:p w14:paraId="00ED1C5A" w14:textId="0F1579B0" w:rsidR="00C662A8" w:rsidRDefault="00C662A8" w:rsidP="00F86B0E">
            <w:pPr>
              <w:pStyle w:val="Example"/>
            </w:pPr>
          </w:p>
        </w:tc>
        <w:tc>
          <w:tcPr>
            <w:tcW w:w="3776" w:type="dxa"/>
          </w:tcPr>
          <w:p w14:paraId="17149B2C" w14:textId="69F7D16F" w:rsidR="007B72DF" w:rsidRDefault="00497FB7" w:rsidP="007B72DF">
            <w:pPr>
              <w:pStyle w:val="Exampleline1"/>
            </w:pPr>
            <w:r w:rsidRPr="00B16179">
              <w:t xml:space="preserve">Before you factorise the quadratic, you </w:t>
            </w:r>
            <w:r w:rsidRPr="00CC0133">
              <w:rPr>
                <w:b/>
              </w:rPr>
              <w:t>must</w:t>
            </w:r>
            <w:r w:rsidRPr="00B16179">
              <w:t xml:space="preserve"> rearrange to the form </w:t>
            </w:r>
            <w:r w:rsidRPr="00B16179">
              <w:rPr>
                <w:position w:val="-6"/>
              </w:rPr>
              <w:object w:dxaOrig="1420" w:dyaOrig="320" w14:anchorId="150E4E5E">
                <v:shape id="_x0000_i1052" type="#_x0000_t75" style="width:71.25pt;height:15.75pt" o:ole="">
                  <v:imagedata r:id="rId21" o:title=""/>
                </v:shape>
                <o:OLEObject Type="Embed" ProgID="Equation.DSMT4" ShapeID="_x0000_i1052" DrawAspect="Content" ObjectID="_1588572880" r:id="rId61"/>
              </w:object>
            </w:r>
            <w:r w:rsidRPr="00B16179">
              <w:t>.</w:t>
            </w:r>
          </w:p>
          <w:p w14:paraId="4A638114" w14:textId="77777777" w:rsidR="007B72DF" w:rsidRDefault="007B72DF" w:rsidP="007B72DF">
            <w:pPr>
              <w:pStyle w:val="Exampleline1"/>
            </w:pPr>
          </w:p>
          <w:p w14:paraId="3D673EB7" w14:textId="4981153A" w:rsidR="007B72DF" w:rsidRDefault="00497FB7" w:rsidP="007B72DF">
            <w:pPr>
              <w:pStyle w:val="Examplefollow"/>
              <w:tabs>
                <w:tab w:val="clear" w:pos="326"/>
              </w:tabs>
              <w:ind w:left="10" w:hanging="4"/>
              <w:rPr>
                <w:rFonts w:cs="Times New Roman"/>
              </w:rPr>
            </w:pPr>
            <w:r w:rsidRPr="00B16179">
              <w:t xml:space="preserve">Multiply each term by </w:t>
            </w:r>
            <w:r w:rsidRPr="006C1122">
              <w:t>–</w:t>
            </w:r>
            <w:r w:rsidRPr="00B16179">
              <w:t>1</w:t>
            </w:r>
            <w:r w:rsidR="007B72DF">
              <w:t xml:space="preserve">. </w:t>
            </w:r>
            <w:r w:rsidR="007B72DF">
              <w:br/>
              <w:t>This</w:t>
            </w:r>
            <w:r w:rsidRPr="00B16179">
              <w:t xml:space="preserve"> changes &lt;  to  &gt;. </w:t>
            </w:r>
            <w:r w:rsidR="007B72DF">
              <w:br/>
            </w:r>
            <w:r w:rsidR="007B72DF">
              <w:br/>
            </w:r>
            <w:r w:rsidR="007B72DF">
              <w:rPr>
                <w:rFonts w:cs="Times New Roman"/>
              </w:rPr>
              <w:t>Factorise the quadratic.</w:t>
            </w:r>
          </w:p>
          <w:p w14:paraId="2520A8FD" w14:textId="77777777" w:rsidR="007B72DF" w:rsidRDefault="007B72DF" w:rsidP="007B72DF">
            <w:pPr>
              <w:pStyle w:val="Examplefollow"/>
              <w:tabs>
                <w:tab w:val="clear" w:pos="326"/>
              </w:tabs>
              <w:ind w:left="10" w:hanging="4"/>
              <w:rPr>
                <w:rFonts w:cs="Times New Roman"/>
              </w:rPr>
            </w:pPr>
          </w:p>
          <w:p w14:paraId="7F2FC2A0" w14:textId="2525FFBC" w:rsidR="007B72DF" w:rsidRPr="00497FB7" w:rsidRDefault="007B72DF" w:rsidP="007B72DF">
            <w:pPr>
              <w:pStyle w:val="Exampleline1"/>
            </w:pPr>
            <w:r w:rsidRPr="00B30F9C">
              <w:rPr>
                <w:rFonts w:cs="Times New Roman"/>
                <w:noProof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460608" behindDoc="0" locked="0" layoutInCell="1" allowOverlap="1" wp14:anchorId="04CC9DD9" wp14:editId="1FD79A44">
                      <wp:simplePos x="0" y="0"/>
                      <wp:positionH relativeFrom="column">
                        <wp:posOffset>1336212</wp:posOffset>
                      </wp:positionH>
                      <wp:positionV relativeFrom="paragraph">
                        <wp:posOffset>269343</wp:posOffset>
                      </wp:positionV>
                      <wp:extent cx="419735" cy="286385"/>
                      <wp:effectExtent l="0" t="0" r="18415" b="18415"/>
                      <wp:wrapNone/>
                      <wp:docPr id="15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19735" cy="286385"/>
                              </a:xfrm>
                              <a:custGeom>
                                <a:avLst/>
                                <a:gdLst>
                                  <a:gd name="T0" fmla="*/ 26 w 2536"/>
                                  <a:gd name="T1" fmla="*/ 114 h 2836"/>
                                  <a:gd name="T2" fmla="*/ 86 w 2536"/>
                                  <a:gd name="T3" fmla="*/ 371 h 2836"/>
                                  <a:gd name="T4" fmla="*/ 146 w 2536"/>
                                  <a:gd name="T5" fmla="*/ 615 h 2836"/>
                                  <a:gd name="T6" fmla="*/ 206 w 2536"/>
                                  <a:gd name="T7" fmla="*/ 846 h 2836"/>
                                  <a:gd name="T8" fmla="*/ 266 w 2536"/>
                                  <a:gd name="T9" fmla="*/ 1065 h 2836"/>
                                  <a:gd name="T10" fmla="*/ 326 w 2536"/>
                                  <a:gd name="T11" fmla="*/ 1271 h 2836"/>
                                  <a:gd name="T12" fmla="*/ 386 w 2536"/>
                                  <a:gd name="T13" fmla="*/ 1464 h 2836"/>
                                  <a:gd name="T14" fmla="*/ 446 w 2536"/>
                                  <a:gd name="T15" fmla="*/ 1645 h 2836"/>
                                  <a:gd name="T16" fmla="*/ 506 w 2536"/>
                                  <a:gd name="T17" fmla="*/ 1812 h 2836"/>
                                  <a:gd name="T18" fmla="*/ 566 w 2536"/>
                                  <a:gd name="T19" fmla="*/ 1967 h 2836"/>
                                  <a:gd name="T20" fmla="*/ 627 w 2536"/>
                                  <a:gd name="T21" fmla="*/ 2110 h 2836"/>
                                  <a:gd name="T22" fmla="*/ 687 w 2536"/>
                                  <a:gd name="T23" fmla="*/ 2239 h 2836"/>
                                  <a:gd name="T24" fmla="*/ 747 w 2536"/>
                                  <a:gd name="T25" fmla="*/ 2356 h 2836"/>
                                  <a:gd name="T26" fmla="*/ 807 w 2536"/>
                                  <a:gd name="T27" fmla="*/ 2460 h 2836"/>
                                  <a:gd name="T28" fmla="*/ 867 w 2536"/>
                                  <a:gd name="T29" fmla="*/ 2551 h 2836"/>
                                  <a:gd name="T30" fmla="*/ 927 w 2536"/>
                                  <a:gd name="T31" fmla="*/ 2630 h 2836"/>
                                  <a:gd name="T32" fmla="*/ 987 w 2536"/>
                                  <a:gd name="T33" fmla="*/ 2696 h 2836"/>
                                  <a:gd name="T34" fmla="*/ 1047 w 2536"/>
                                  <a:gd name="T35" fmla="*/ 2749 h 2836"/>
                                  <a:gd name="T36" fmla="*/ 1107 w 2536"/>
                                  <a:gd name="T37" fmla="*/ 2789 h 2836"/>
                                  <a:gd name="T38" fmla="*/ 1167 w 2536"/>
                                  <a:gd name="T39" fmla="*/ 2817 h 2836"/>
                                  <a:gd name="T40" fmla="*/ 1228 w 2536"/>
                                  <a:gd name="T41" fmla="*/ 2832 h 2836"/>
                                  <a:gd name="T42" fmla="*/ 1288 w 2536"/>
                                  <a:gd name="T43" fmla="*/ 2834 h 2836"/>
                                  <a:gd name="T44" fmla="*/ 1348 w 2536"/>
                                  <a:gd name="T45" fmla="*/ 2823 h 2836"/>
                                  <a:gd name="T46" fmla="*/ 1408 w 2536"/>
                                  <a:gd name="T47" fmla="*/ 2800 h 2836"/>
                                  <a:gd name="T48" fmla="*/ 1468 w 2536"/>
                                  <a:gd name="T49" fmla="*/ 2764 h 2836"/>
                                  <a:gd name="T50" fmla="*/ 1528 w 2536"/>
                                  <a:gd name="T51" fmla="*/ 2715 h 2836"/>
                                  <a:gd name="T52" fmla="*/ 1588 w 2536"/>
                                  <a:gd name="T53" fmla="*/ 2653 h 2836"/>
                                  <a:gd name="T54" fmla="*/ 1648 w 2536"/>
                                  <a:gd name="T55" fmla="*/ 2579 h 2836"/>
                                  <a:gd name="T56" fmla="*/ 1708 w 2536"/>
                                  <a:gd name="T57" fmla="*/ 2492 h 2836"/>
                                  <a:gd name="T58" fmla="*/ 1768 w 2536"/>
                                  <a:gd name="T59" fmla="*/ 2392 h 2836"/>
                                  <a:gd name="T60" fmla="*/ 1829 w 2536"/>
                                  <a:gd name="T61" fmla="*/ 2280 h 2836"/>
                                  <a:gd name="T62" fmla="*/ 1889 w 2536"/>
                                  <a:gd name="T63" fmla="*/ 2154 h 2836"/>
                                  <a:gd name="T64" fmla="*/ 1949 w 2536"/>
                                  <a:gd name="T65" fmla="*/ 2016 h 2836"/>
                                  <a:gd name="T66" fmla="*/ 2009 w 2536"/>
                                  <a:gd name="T67" fmla="*/ 1866 h 2836"/>
                                  <a:gd name="T68" fmla="*/ 2069 w 2536"/>
                                  <a:gd name="T69" fmla="*/ 1702 h 2836"/>
                                  <a:gd name="T70" fmla="*/ 2129 w 2536"/>
                                  <a:gd name="T71" fmla="*/ 1526 h 2836"/>
                                  <a:gd name="T72" fmla="*/ 2189 w 2536"/>
                                  <a:gd name="T73" fmla="*/ 1337 h 2836"/>
                                  <a:gd name="T74" fmla="*/ 2249 w 2536"/>
                                  <a:gd name="T75" fmla="*/ 1135 h 2836"/>
                                  <a:gd name="T76" fmla="*/ 2309 w 2536"/>
                                  <a:gd name="T77" fmla="*/ 921 h 2836"/>
                                  <a:gd name="T78" fmla="*/ 2369 w 2536"/>
                                  <a:gd name="T79" fmla="*/ 693 h 2836"/>
                                  <a:gd name="T80" fmla="*/ 2429 w 2536"/>
                                  <a:gd name="T81" fmla="*/ 453 h 2836"/>
                                  <a:gd name="T82" fmla="*/ 2490 w 2536"/>
                                  <a:gd name="T83" fmla="*/ 201 h 2836"/>
                                  <a:gd name="T84" fmla="*/ 2535 w 2536"/>
                                  <a:gd name="T85" fmla="*/ 0 h 28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</a:cxnLst>
                                <a:rect l="0" t="0" r="r" b="b"/>
                                <a:pathLst>
                                  <a:path w="2536" h="2836">
                                    <a:moveTo>
                                      <a:pt x="0" y="0"/>
                                    </a:moveTo>
                                    <a:cubicBezTo>
                                      <a:pt x="6" y="25"/>
                                      <a:pt x="16" y="70"/>
                                      <a:pt x="26" y="114"/>
                                    </a:cubicBezTo>
                                    <a:cubicBezTo>
                                      <a:pt x="36" y="157"/>
                                      <a:pt x="46" y="201"/>
                                      <a:pt x="56" y="244"/>
                                    </a:cubicBezTo>
                                    <a:cubicBezTo>
                                      <a:pt x="66" y="286"/>
                                      <a:pt x="76" y="329"/>
                                      <a:pt x="86" y="371"/>
                                    </a:cubicBezTo>
                                    <a:cubicBezTo>
                                      <a:pt x="96" y="412"/>
                                      <a:pt x="106" y="453"/>
                                      <a:pt x="116" y="494"/>
                                    </a:cubicBezTo>
                                    <a:cubicBezTo>
                                      <a:pt x="126" y="535"/>
                                      <a:pt x="136" y="575"/>
                                      <a:pt x="146" y="615"/>
                                    </a:cubicBezTo>
                                    <a:cubicBezTo>
                                      <a:pt x="156" y="654"/>
                                      <a:pt x="166" y="693"/>
                                      <a:pt x="176" y="732"/>
                                    </a:cubicBezTo>
                                    <a:cubicBezTo>
                                      <a:pt x="186" y="770"/>
                                      <a:pt x="196" y="809"/>
                                      <a:pt x="206" y="846"/>
                                    </a:cubicBezTo>
                                    <a:cubicBezTo>
                                      <a:pt x="216" y="884"/>
                                      <a:pt x="226" y="921"/>
                                      <a:pt x="236" y="957"/>
                                    </a:cubicBezTo>
                                    <a:cubicBezTo>
                                      <a:pt x="246" y="993"/>
                                      <a:pt x="256" y="1029"/>
                                      <a:pt x="266" y="1065"/>
                                    </a:cubicBezTo>
                                    <a:cubicBezTo>
                                      <a:pt x="276" y="1100"/>
                                      <a:pt x="286" y="1135"/>
                                      <a:pt x="296" y="1170"/>
                                    </a:cubicBezTo>
                                    <a:cubicBezTo>
                                      <a:pt x="306" y="1204"/>
                                      <a:pt x="316" y="1237"/>
                                      <a:pt x="326" y="1271"/>
                                    </a:cubicBezTo>
                                    <a:cubicBezTo>
                                      <a:pt x="336" y="1304"/>
                                      <a:pt x="346" y="1337"/>
                                      <a:pt x="356" y="1369"/>
                                    </a:cubicBezTo>
                                    <a:cubicBezTo>
                                      <a:pt x="366" y="1401"/>
                                      <a:pt x="376" y="1433"/>
                                      <a:pt x="386" y="1464"/>
                                    </a:cubicBezTo>
                                    <a:cubicBezTo>
                                      <a:pt x="396" y="1495"/>
                                      <a:pt x="406" y="1526"/>
                                      <a:pt x="416" y="1556"/>
                                    </a:cubicBezTo>
                                    <a:cubicBezTo>
                                      <a:pt x="426" y="1586"/>
                                      <a:pt x="436" y="1615"/>
                                      <a:pt x="446" y="1645"/>
                                    </a:cubicBezTo>
                                    <a:cubicBezTo>
                                      <a:pt x="456" y="1674"/>
                                      <a:pt x="466" y="1702"/>
                                      <a:pt x="476" y="1730"/>
                                    </a:cubicBezTo>
                                    <a:cubicBezTo>
                                      <a:pt x="486" y="1758"/>
                                      <a:pt x="496" y="1785"/>
                                      <a:pt x="506" y="1812"/>
                                    </a:cubicBezTo>
                                    <a:cubicBezTo>
                                      <a:pt x="516" y="1839"/>
                                      <a:pt x="526" y="1866"/>
                                      <a:pt x="536" y="1892"/>
                                    </a:cubicBezTo>
                                    <a:cubicBezTo>
                                      <a:pt x="546" y="1917"/>
                                      <a:pt x="556" y="1943"/>
                                      <a:pt x="566" y="1967"/>
                                    </a:cubicBezTo>
                                    <a:cubicBezTo>
                                      <a:pt x="576" y="1992"/>
                                      <a:pt x="586" y="2016"/>
                                      <a:pt x="597" y="2040"/>
                                    </a:cubicBezTo>
                                    <a:cubicBezTo>
                                      <a:pt x="607" y="2064"/>
                                      <a:pt x="617" y="2087"/>
                                      <a:pt x="627" y="2110"/>
                                    </a:cubicBezTo>
                                    <a:cubicBezTo>
                                      <a:pt x="637" y="2132"/>
                                      <a:pt x="647" y="2154"/>
                                      <a:pt x="657" y="2176"/>
                                    </a:cubicBezTo>
                                    <a:cubicBezTo>
                                      <a:pt x="667" y="2198"/>
                                      <a:pt x="677" y="2219"/>
                                      <a:pt x="687" y="2239"/>
                                    </a:cubicBezTo>
                                    <a:cubicBezTo>
                                      <a:pt x="697" y="2260"/>
                                      <a:pt x="707" y="2280"/>
                                      <a:pt x="717" y="2299"/>
                                    </a:cubicBezTo>
                                    <a:cubicBezTo>
                                      <a:pt x="727" y="2319"/>
                                      <a:pt x="737" y="2338"/>
                                      <a:pt x="747" y="2356"/>
                                    </a:cubicBezTo>
                                    <a:cubicBezTo>
                                      <a:pt x="757" y="2374"/>
                                      <a:pt x="767" y="2392"/>
                                      <a:pt x="777" y="2410"/>
                                    </a:cubicBezTo>
                                    <a:cubicBezTo>
                                      <a:pt x="787" y="2427"/>
                                      <a:pt x="797" y="2444"/>
                                      <a:pt x="807" y="2460"/>
                                    </a:cubicBezTo>
                                    <a:cubicBezTo>
                                      <a:pt x="817" y="2476"/>
                                      <a:pt x="827" y="2492"/>
                                      <a:pt x="837" y="2507"/>
                                    </a:cubicBezTo>
                                    <a:cubicBezTo>
                                      <a:pt x="847" y="2522"/>
                                      <a:pt x="857" y="2537"/>
                                      <a:pt x="867" y="2551"/>
                                    </a:cubicBezTo>
                                    <a:cubicBezTo>
                                      <a:pt x="877" y="2565"/>
                                      <a:pt x="887" y="2579"/>
                                      <a:pt x="897" y="2592"/>
                                    </a:cubicBezTo>
                                    <a:cubicBezTo>
                                      <a:pt x="907" y="2605"/>
                                      <a:pt x="917" y="2618"/>
                                      <a:pt x="927" y="2630"/>
                                    </a:cubicBezTo>
                                    <a:cubicBezTo>
                                      <a:pt x="937" y="2642"/>
                                      <a:pt x="947" y="2653"/>
                                      <a:pt x="957" y="2665"/>
                                    </a:cubicBezTo>
                                    <a:cubicBezTo>
                                      <a:pt x="967" y="2675"/>
                                      <a:pt x="977" y="2686"/>
                                      <a:pt x="987" y="2696"/>
                                    </a:cubicBezTo>
                                    <a:cubicBezTo>
                                      <a:pt x="997" y="2706"/>
                                      <a:pt x="1007" y="2715"/>
                                      <a:pt x="1017" y="2724"/>
                                    </a:cubicBezTo>
                                    <a:cubicBezTo>
                                      <a:pt x="1027" y="2733"/>
                                      <a:pt x="1037" y="2741"/>
                                      <a:pt x="1047" y="2749"/>
                                    </a:cubicBezTo>
                                    <a:cubicBezTo>
                                      <a:pt x="1057" y="2757"/>
                                      <a:pt x="1067" y="2764"/>
                                      <a:pt x="1077" y="2771"/>
                                    </a:cubicBezTo>
                                    <a:cubicBezTo>
                                      <a:pt x="1087" y="2777"/>
                                      <a:pt x="1097" y="2783"/>
                                      <a:pt x="1107" y="2789"/>
                                    </a:cubicBezTo>
                                    <a:cubicBezTo>
                                      <a:pt x="1117" y="2795"/>
                                      <a:pt x="1127" y="2800"/>
                                      <a:pt x="1137" y="2805"/>
                                    </a:cubicBezTo>
                                    <a:cubicBezTo>
                                      <a:pt x="1147" y="2809"/>
                                      <a:pt x="1157" y="2813"/>
                                      <a:pt x="1167" y="2817"/>
                                    </a:cubicBezTo>
                                    <a:cubicBezTo>
                                      <a:pt x="1177" y="2820"/>
                                      <a:pt x="1187" y="2823"/>
                                      <a:pt x="1197" y="2826"/>
                                    </a:cubicBezTo>
                                    <a:cubicBezTo>
                                      <a:pt x="1208" y="2828"/>
                                      <a:pt x="1218" y="2830"/>
                                      <a:pt x="1228" y="2832"/>
                                    </a:cubicBezTo>
                                    <a:cubicBezTo>
                                      <a:pt x="1238" y="2833"/>
                                      <a:pt x="1248" y="2834"/>
                                      <a:pt x="1258" y="2834"/>
                                    </a:cubicBezTo>
                                    <a:cubicBezTo>
                                      <a:pt x="1268" y="2835"/>
                                      <a:pt x="1278" y="2834"/>
                                      <a:pt x="1288" y="2834"/>
                                    </a:cubicBezTo>
                                    <a:cubicBezTo>
                                      <a:pt x="1298" y="2833"/>
                                      <a:pt x="1308" y="2832"/>
                                      <a:pt x="1318" y="2830"/>
                                    </a:cubicBezTo>
                                    <a:cubicBezTo>
                                      <a:pt x="1328" y="2828"/>
                                      <a:pt x="1338" y="2826"/>
                                      <a:pt x="1348" y="2823"/>
                                    </a:cubicBezTo>
                                    <a:cubicBezTo>
                                      <a:pt x="1358" y="2820"/>
                                      <a:pt x="1368" y="2817"/>
                                      <a:pt x="1378" y="2813"/>
                                    </a:cubicBezTo>
                                    <a:cubicBezTo>
                                      <a:pt x="1388" y="2809"/>
                                      <a:pt x="1398" y="2805"/>
                                      <a:pt x="1408" y="2800"/>
                                    </a:cubicBezTo>
                                    <a:cubicBezTo>
                                      <a:pt x="1418" y="2795"/>
                                      <a:pt x="1428" y="2789"/>
                                      <a:pt x="1438" y="2783"/>
                                    </a:cubicBezTo>
                                    <a:cubicBezTo>
                                      <a:pt x="1448" y="2777"/>
                                      <a:pt x="1458" y="2771"/>
                                      <a:pt x="1468" y="2764"/>
                                    </a:cubicBezTo>
                                    <a:cubicBezTo>
                                      <a:pt x="1478" y="2757"/>
                                      <a:pt x="1488" y="2749"/>
                                      <a:pt x="1498" y="2741"/>
                                    </a:cubicBezTo>
                                    <a:cubicBezTo>
                                      <a:pt x="1508" y="2733"/>
                                      <a:pt x="1518" y="2724"/>
                                      <a:pt x="1528" y="2715"/>
                                    </a:cubicBezTo>
                                    <a:cubicBezTo>
                                      <a:pt x="1538" y="2706"/>
                                      <a:pt x="1548" y="2696"/>
                                      <a:pt x="1558" y="2686"/>
                                    </a:cubicBezTo>
                                    <a:cubicBezTo>
                                      <a:pt x="1568" y="2675"/>
                                      <a:pt x="1578" y="2665"/>
                                      <a:pt x="1588" y="2653"/>
                                    </a:cubicBezTo>
                                    <a:cubicBezTo>
                                      <a:pt x="1598" y="2642"/>
                                      <a:pt x="1608" y="2630"/>
                                      <a:pt x="1618" y="2618"/>
                                    </a:cubicBezTo>
                                    <a:cubicBezTo>
                                      <a:pt x="1628" y="2605"/>
                                      <a:pt x="1638" y="2592"/>
                                      <a:pt x="1648" y="2579"/>
                                    </a:cubicBezTo>
                                    <a:cubicBezTo>
                                      <a:pt x="1658" y="2565"/>
                                      <a:pt x="1668" y="2551"/>
                                      <a:pt x="1678" y="2537"/>
                                    </a:cubicBezTo>
                                    <a:cubicBezTo>
                                      <a:pt x="1688" y="2522"/>
                                      <a:pt x="1698" y="2507"/>
                                      <a:pt x="1708" y="2492"/>
                                    </a:cubicBezTo>
                                    <a:cubicBezTo>
                                      <a:pt x="1718" y="2476"/>
                                      <a:pt x="1728" y="2460"/>
                                      <a:pt x="1738" y="2444"/>
                                    </a:cubicBezTo>
                                    <a:cubicBezTo>
                                      <a:pt x="1748" y="2427"/>
                                      <a:pt x="1758" y="2410"/>
                                      <a:pt x="1768" y="2392"/>
                                    </a:cubicBezTo>
                                    <a:cubicBezTo>
                                      <a:pt x="1778" y="2374"/>
                                      <a:pt x="1788" y="2356"/>
                                      <a:pt x="1798" y="2338"/>
                                    </a:cubicBezTo>
                                    <a:cubicBezTo>
                                      <a:pt x="1808" y="2319"/>
                                      <a:pt x="1818" y="2299"/>
                                      <a:pt x="1829" y="2280"/>
                                    </a:cubicBezTo>
                                    <a:cubicBezTo>
                                      <a:pt x="1839" y="2260"/>
                                      <a:pt x="1849" y="2239"/>
                                      <a:pt x="1859" y="2219"/>
                                    </a:cubicBezTo>
                                    <a:cubicBezTo>
                                      <a:pt x="1869" y="2198"/>
                                      <a:pt x="1879" y="2176"/>
                                      <a:pt x="1889" y="2154"/>
                                    </a:cubicBezTo>
                                    <a:cubicBezTo>
                                      <a:pt x="1899" y="2132"/>
                                      <a:pt x="1909" y="2110"/>
                                      <a:pt x="1919" y="2087"/>
                                    </a:cubicBezTo>
                                    <a:cubicBezTo>
                                      <a:pt x="1929" y="2064"/>
                                      <a:pt x="1939" y="2040"/>
                                      <a:pt x="1949" y="2016"/>
                                    </a:cubicBezTo>
                                    <a:cubicBezTo>
                                      <a:pt x="1959" y="1992"/>
                                      <a:pt x="1969" y="1967"/>
                                      <a:pt x="1979" y="1943"/>
                                    </a:cubicBezTo>
                                    <a:cubicBezTo>
                                      <a:pt x="1989" y="1917"/>
                                      <a:pt x="1999" y="1892"/>
                                      <a:pt x="2009" y="1866"/>
                                    </a:cubicBezTo>
                                    <a:cubicBezTo>
                                      <a:pt x="2019" y="1839"/>
                                      <a:pt x="2029" y="1812"/>
                                      <a:pt x="2039" y="1785"/>
                                    </a:cubicBezTo>
                                    <a:cubicBezTo>
                                      <a:pt x="2049" y="1758"/>
                                      <a:pt x="2059" y="1730"/>
                                      <a:pt x="2069" y="1702"/>
                                    </a:cubicBezTo>
                                    <a:cubicBezTo>
                                      <a:pt x="2079" y="1674"/>
                                      <a:pt x="2089" y="1645"/>
                                      <a:pt x="2099" y="1615"/>
                                    </a:cubicBezTo>
                                    <a:cubicBezTo>
                                      <a:pt x="2109" y="1586"/>
                                      <a:pt x="2119" y="1556"/>
                                      <a:pt x="2129" y="1526"/>
                                    </a:cubicBezTo>
                                    <a:cubicBezTo>
                                      <a:pt x="2139" y="1495"/>
                                      <a:pt x="2149" y="1464"/>
                                      <a:pt x="2159" y="1433"/>
                                    </a:cubicBezTo>
                                    <a:cubicBezTo>
                                      <a:pt x="2169" y="1401"/>
                                      <a:pt x="2179" y="1369"/>
                                      <a:pt x="2189" y="1337"/>
                                    </a:cubicBezTo>
                                    <a:cubicBezTo>
                                      <a:pt x="2199" y="1304"/>
                                      <a:pt x="2209" y="1271"/>
                                      <a:pt x="2219" y="1237"/>
                                    </a:cubicBezTo>
                                    <a:cubicBezTo>
                                      <a:pt x="2229" y="1204"/>
                                      <a:pt x="2239" y="1170"/>
                                      <a:pt x="2249" y="1135"/>
                                    </a:cubicBezTo>
                                    <a:cubicBezTo>
                                      <a:pt x="2259" y="1100"/>
                                      <a:pt x="2269" y="1065"/>
                                      <a:pt x="2279" y="1029"/>
                                    </a:cubicBezTo>
                                    <a:cubicBezTo>
                                      <a:pt x="2289" y="993"/>
                                      <a:pt x="2299" y="957"/>
                                      <a:pt x="2309" y="921"/>
                                    </a:cubicBezTo>
                                    <a:cubicBezTo>
                                      <a:pt x="2319" y="884"/>
                                      <a:pt x="2329" y="846"/>
                                      <a:pt x="2339" y="809"/>
                                    </a:cubicBezTo>
                                    <a:cubicBezTo>
                                      <a:pt x="2349" y="770"/>
                                      <a:pt x="2359" y="732"/>
                                      <a:pt x="2369" y="693"/>
                                    </a:cubicBezTo>
                                    <a:cubicBezTo>
                                      <a:pt x="2379" y="654"/>
                                      <a:pt x="2389" y="615"/>
                                      <a:pt x="2399" y="575"/>
                                    </a:cubicBezTo>
                                    <a:cubicBezTo>
                                      <a:pt x="2409" y="535"/>
                                      <a:pt x="2419" y="494"/>
                                      <a:pt x="2429" y="453"/>
                                    </a:cubicBezTo>
                                    <a:cubicBezTo>
                                      <a:pt x="2440" y="412"/>
                                      <a:pt x="2450" y="371"/>
                                      <a:pt x="2460" y="329"/>
                                    </a:cubicBezTo>
                                    <a:cubicBezTo>
                                      <a:pt x="2470" y="286"/>
                                      <a:pt x="2480" y="244"/>
                                      <a:pt x="2490" y="201"/>
                                    </a:cubicBezTo>
                                    <a:cubicBezTo>
                                      <a:pt x="2500" y="157"/>
                                      <a:pt x="2510" y="114"/>
                                      <a:pt x="2520" y="70"/>
                                    </a:cubicBezTo>
                                    <a:cubicBezTo>
                                      <a:pt x="2530" y="25"/>
                                      <a:pt x="2535" y="0"/>
                                      <a:pt x="2535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DF34400" id="Freeform 84" o:spid="_x0000_s1026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margin-left:105.2pt;margin-top:21.2pt;width:33.05pt;height:22.55pt;z-index:2514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coordsize="2536,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    <v:path arrowok="t" o:connecttype="custom" o:connectlocs="4303,11512;14234,37464;24165,62104;34095,85431;44026,107546;53956,128348;63887,147838;73818,166115;83748,182979;93679,198632;103775,213072;113706,226099;123636,237914;133567,248416;143498,257605;153428,265583;163359,272248;173290,277600;183220,281639;193151,284466;203247,285981;213178,286183;223108,285072;233039,282750;242970,279114;252900,274166;262831,267905;272762,260433;282692,251647;292623,241549;302719,230239;312650,217515;322580,203580;332511,188432;342442,171871;352372,154099;362303,135013;372233,114615;382164,93004;392095,69981;402025,45745;412122,20297;419569,0" o:connectangles="0,0,0,0,0,0,0,0,0,0,0,0,0,0,0,0,0,0,0,0,0,0,0,0,0,0,0,0,0,0,0,0,0,0,0,0,0,0,0,0,0,0,0"/>
                    </v:shape>
                  </w:pict>
                </mc:Fallback>
              </mc:AlternateContent>
            </w:r>
            <w:r>
              <w:t xml:space="preserve">Sketch the curve and the </w:t>
            </w:r>
            <w:r>
              <w:rPr>
                <w:i/>
              </w:rPr>
              <w:t>x</w:t>
            </w:r>
            <w:r>
              <w:t xml:space="preserve">-axis. </w:t>
            </w:r>
            <w:r>
              <w:br/>
              <w:t xml:space="preserve">The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term is </w:t>
            </w:r>
            <w:r w:rsidR="00131FB4">
              <w:br/>
              <w:t xml:space="preserve">positive </w:t>
            </w:r>
            <w:r>
              <w:t>so the shape is</w:t>
            </w:r>
          </w:p>
          <w:p w14:paraId="4DA64848" w14:textId="16DD0648" w:rsidR="007B72DF" w:rsidRDefault="007B72DF" w:rsidP="007B72DF">
            <w:pPr>
              <w:pStyle w:val="Examplefollow"/>
              <w:tabs>
                <w:tab w:val="clear" w:pos="326"/>
              </w:tabs>
              <w:ind w:left="10" w:hanging="4"/>
              <w:rPr>
                <w:rFonts w:cs="Times New Roman"/>
              </w:rPr>
            </w:pPr>
          </w:p>
          <w:p w14:paraId="55943E07" w14:textId="53FDA3BD" w:rsidR="00497FB7" w:rsidRDefault="00497FB7" w:rsidP="007B72DF">
            <w:pPr>
              <w:pStyle w:val="Examplefollow"/>
              <w:tabs>
                <w:tab w:val="clear" w:pos="326"/>
              </w:tabs>
              <w:ind w:left="10" w:hanging="4"/>
              <w:rPr>
                <w:rFonts w:cs="Times New Roman"/>
              </w:rPr>
            </w:pPr>
          </w:p>
          <w:p w14:paraId="599A11EA" w14:textId="77777777" w:rsidR="00497FB7" w:rsidRDefault="00497FB7" w:rsidP="007B72DF">
            <w:pPr>
              <w:pStyle w:val="Exampleline1"/>
            </w:pPr>
          </w:p>
          <w:p w14:paraId="5496A609" w14:textId="40C9B216" w:rsidR="00C662A8" w:rsidRPr="007B72DF" w:rsidRDefault="00497FB7" w:rsidP="007B72DF">
            <w:pPr>
              <w:tabs>
                <w:tab w:val="left" w:pos="900"/>
              </w:tabs>
              <w:rPr>
                <w:rFonts w:cs="Times New Roman"/>
                <w:color w:val="FF0000"/>
              </w:rPr>
            </w:pPr>
            <w:r w:rsidRPr="00437C3C">
              <w:rPr>
                <w:rFonts w:cs="Times New Roman"/>
              </w:rPr>
              <w:t xml:space="preserve">The solution is the set of values of </w:t>
            </w:r>
            <w:r w:rsidRPr="00437C3C">
              <w:rPr>
                <w:rFonts w:cs="Times New Roman"/>
                <w:i/>
              </w:rPr>
              <w:t>x</w:t>
            </w:r>
            <w:r w:rsidRPr="00437C3C">
              <w:rPr>
                <w:rFonts w:cs="Times New Roman"/>
              </w:rPr>
              <w:t xml:space="preserve"> for which the curve is above the </w:t>
            </w:r>
            <w:r w:rsidRPr="00437C3C">
              <w:rPr>
                <w:rFonts w:cs="Times New Roman"/>
                <w:i/>
              </w:rPr>
              <w:t>x</w:t>
            </w:r>
            <w:r w:rsidRPr="00437C3C">
              <w:rPr>
                <w:rFonts w:cs="Times New Roman"/>
              </w:rPr>
              <w:t xml:space="preserve">-axis. </w:t>
            </w:r>
          </w:p>
        </w:tc>
      </w:tr>
    </w:tbl>
    <w:p w14:paraId="66E3393D" w14:textId="77777777" w:rsidR="00576734" w:rsidRDefault="00497FB7" w:rsidP="00497FB7">
      <w:pPr>
        <w:ind w:left="1876" w:hanging="600"/>
      </w:pPr>
      <w:r>
        <w:rPr>
          <w:rFonts w:cs="Times New Roman"/>
          <w:b/>
        </w:rPr>
        <w:t xml:space="preserve">Note: </w:t>
      </w:r>
      <w:r w:rsidR="007B72DF">
        <w:t>Instead of multiplying through by –1,</w:t>
      </w:r>
      <w:r w:rsidR="007B72DF" w:rsidRPr="00B16179">
        <w:t xml:space="preserve"> you could factorise </w:t>
      </w:r>
      <w:r w:rsidR="007B72DF" w:rsidRPr="00B16179">
        <w:rPr>
          <w:position w:val="-6"/>
        </w:rPr>
        <w:object w:dxaOrig="999" w:dyaOrig="320" w14:anchorId="2AC0C152">
          <v:shape id="_x0000_i1053" type="#_x0000_t75" style="width:51pt;height:15.75pt" o:ole="">
            <v:imagedata r:id="rId62" o:title=""/>
          </v:shape>
          <o:OLEObject Type="Embed" ProgID="Equation.DSMT4" ShapeID="_x0000_i1053" DrawAspect="Content" ObjectID="_1588572881" r:id="rId63"/>
        </w:object>
      </w:r>
      <w:r w:rsidR="007B72DF" w:rsidRPr="00B16179">
        <w:t xml:space="preserve"> and solve </w:t>
      </w:r>
      <w:r w:rsidR="007B72DF" w:rsidRPr="00B16179">
        <w:rPr>
          <w:position w:val="-10"/>
        </w:rPr>
        <w:object w:dxaOrig="1520" w:dyaOrig="300" w14:anchorId="3FC52368">
          <v:shape id="_x0000_i1054" type="#_x0000_t75" style="width:75.75pt;height:15pt" o:ole="">
            <v:imagedata r:id="rId64" o:title=""/>
          </v:shape>
          <o:OLEObject Type="Embed" ProgID="Equation.DSMT4" ShapeID="_x0000_i1054" DrawAspect="Content" ObjectID="_1588572882" r:id="rId65"/>
        </w:object>
      </w:r>
      <w:r w:rsidR="007B72DF" w:rsidRPr="00B16179">
        <w:t>, which will give the same answer.</w:t>
      </w:r>
    </w:p>
    <w:p w14:paraId="0DF6C8B1" w14:textId="600D89DA" w:rsidR="00497FB7" w:rsidRDefault="00576734" w:rsidP="00497FB7">
      <w:pPr>
        <w:ind w:left="1876" w:hanging="600"/>
        <w:rPr>
          <w:b/>
          <w:sz w:val="32"/>
        </w:rPr>
      </w:pPr>
      <w:r>
        <w:rPr>
          <w:rFonts w:cs="Times New Roman"/>
        </w:rPr>
        <w:tab/>
      </w:r>
      <w:r w:rsidR="00497FB7">
        <w:rPr>
          <w:rFonts w:cs="Times New Roman"/>
        </w:rPr>
        <w:t xml:space="preserve">If you have a graphical calculator, you could draw </w:t>
      </w:r>
      <w:r w:rsidR="00497FB7">
        <w:rPr>
          <w:rFonts w:cs="Times New Roman"/>
          <w:i/>
        </w:rPr>
        <w:t>y</w:t>
      </w:r>
      <w:r w:rsidR="00497FB7">
        <w:rPr>
          <w:rFonts w:cs="Times New Roman"/>
        </w:rPr>
        <w:t xml:space="preserve"> = 4 – </w:t>
      </w:r>
      <w:r w:rsidR="00497FB7">
        <w:rPr>
          <w:rFonts w:cs="Times New Roman"/>
          <w:i/>
        </w:rPr>
        <w:t>x</w:t>
      </w:r>
      <w:r w:rsidR="00497FB7">
        <w:rPr>
          <w:rFonts w:cs="Times New Roman"/>
          <w:vertAlign w:val="superscript"/>
        </w:rPr>
        <w:t>2</w:t>
      </w:r>
      <w:r w:rsidR="00497FB7">
        <w:rPr>
          <w:rFonts w:cs="Times New Roman"/>
        </w:rPr>
        <w:t xml:space="preserve"> and </w:t>
      </w:r>
      <w:r w:rsidR="00497FB7">
        <w:rPr>
          <w:rFonts w:cs="Times New Roman"/>
          <w:i/>
        </w:rPr>
        <w:t>y</w:t>
      </w:r>
      <w:r w:rsidR="00497FB7">
        <w:rPr>
          <w:rFonts w:cs="Times New Roman"/>
        </w:rPr>
        <w:t xml:space="preserve"> = 3</w:t>
      </w:r>
      <w:r w:rsidR="00497FB7">
        <w:rPr>
          <w:rFonts w:cs="Times New Roman"/>
          <w:i/>
        </w:rPr>
        <w:t xml:space="preserve">x </w:t>
      </w:r>
      <w:r w:rsidR="00497FB7">
        <w:rPr>
          <w:rFonts w:cs="Times New Roman"/>
        </w:rPr>
        <w:t>and write down the solution set.</w:t>
      </w:r>
      <w:r w:rsidR="00497FB7">
        <w:br w:type="page"/>
      </w:r>
    </w:p>
    <w:p w14:paraId="609964A3" w14:textId="400153C0" w:rsidR="00757B8B" w:rsidRDefault="00C662A8" w:rsidP="00757B8B">
      <w:pPr>
        <w:pStyle w:val="Qheading"/>
      </w:pPr>
      <w:r>
        <w:lastRenderedPageBreak/>
        <w:t>Exercise</w:t>
      </w:r>
    </w:p>
    <w:p w14:paraId="0BCDAA89" w14:textId="0D028256" w:rsidR="00EF4CCB" w:rsidRPr="00437C3C" w:rsidRDefault="00EF4CCB" w:rsidP="00EF4CCB">
      <w:pPr>
        <w:pStyle w:val="Question1stline"/>
      </w:pPr>
      <w:r w:rsidRPr="00EF4CCB">
        <w:rPr>
          <w:b/>
        </w:rPr>
        <w:t>1.</w:t>
      </w:r>
      <w:r w:rsidRPr="00437C3C">
        <w:tab/>
        <w:t xml:space="preserve">Solve these inequalities. </w:t>
      </w:r>
      <w:r>
        <w:br/>
      </w:r>
      <w:r>
        <w:tab/>
      </w:r>
      <w:r w:rsidRPr="00437C3C">
        <w:t>Give each answer using set notation.</w:t>
      </w:r>
    </w:p>
    <w:p w14:paraId="6C13FE4B" w14:textId="5F62F3D8" w:rsidR="00EF4CCB" w:rsidRPr="00437C3C" w:rsidRDefault="00EF4CCB" w:rsidP="00EF4CCB">
      <w:pPr>
        <w:pStyle w:val="Questionfollowline"/>
      </w:pPr>
      <w:r w:rsidRPr="00437C3C">
        <w:rPr>
          <w:color w:val="000000"/>
        </w:rPr>
        <w:tab/>
      </w:r>
      <w:r w:rsidRPr="00EF4CCB">
        <w:rPr>
          <w:b/>
        </w:rPr>
        <w:t>(a)</w:t>
      </w:r>
      <w:r w:rsidRPr="00437C3C">
        <w:t xml:space="preserve">  </w:t>
      </w:r>
      <w:r w:rsidRPr="00EF4CCB">
        <w:rPr>
          <w:position w:val="-6"/>
        </w:rPr>
        <w:object w:dxaOrig="940" w:dyaOrig="260" w14:anchorId="515EA5AD">
          <v:shape id="_x0000_i1055" type="#_x0000_t75" style="width:47.25pt;height:12.75pt" o:ole="">
            <v:imagedata r:id="rId66" o:title=""/>
          </v:shape>
          <o:OLEObject Type="Embed" ProgID="Equation.DSMT4" ShapeID="_x0000_i1055" DrawAspect="Content" ObjectID="_1588572883" r:id="rId67"/>
        </w:object>
      </w:r>
      <w:r>
        <w:tab/>
      </w:r>
      <w:r w:rsidRPr="00EF4CCB">
        <w:rPr>
          <w:b/>
        </w:rPr>
        <w:t xml:space="preserve">(b)   </w:t>
      </w:r>
      <w:r w:rsidRPr="00EF4CCB">
        <w:rPr>
          <w:position w:val="-6"/>
        </w:rPr>
        <w:object w:dxaOrig="920" w:dyaOrig="260" w14:anchorId="3706BAFC">
          <v:shape id="_x0000_i1056" type="#_x0000_t75" style="width:45pt;height:12.75pt" o:ole="">
            <v:imagedata r:id="rId68" o:title=""/>
          </v:shape>
          <o:OLEObject Type="Embed" ProgID="Equation.DSMT4" ShapeID="_x0000_i1056" DrawAspect="Content" ObjectID="_1588572884" r:id="rId69"/>
        </w:object>
      </w:r>
    </w:p>
    <w:p w14:paraId="560F69BF" w14:textId="6F5C1E29" w:rsidR="00EF4CCB" w:rsidRPr="00437C3C" w:rsidRDefault="00EF4CCB" w:rsidP="00EF4CCB">
      <w:pPr>
        <w:pStyle w:val="Questionfollowline"/>
        <w:rPr>
          <w:i/>
        </w:rPr>
      </w:pPr>
      <w:r w:rsidRPr="00437C3C">
        <w:t xml:space="preserve">  </w:t>
      </w:r>
      <w:r w:rsidRPr="00EF4CCB">
        <w:rPr>
          <w:b/>
        </w:rPr>
        <w:tab/>
      </w:r>
      <w:r w:rsidR="008C3E39" w:rsidRPr="00EF4CCB">
        <w:rPr>
          <w:b/>
        </w:rPr>
        <w:t>(</w:t>
      </w:r>
      <w:r w:rsidR="008C3E39">
        <w:rPr>
          <w:b/>
        </w:rPr>
        <w:t>c</w:t>
      </w:r>
      <w:r w:rsidR="008C3E39" w:rsidRPr="00EF4CCB">
        <w:rPr>
          <w:b/>
        </w:rPr>
        <w:t>)</w:t>
      </w:r>
      <w:r w:rsidR="008C3E39" w:rsidRPr="00437C3C">
        <w:t xml:space="preserve">  </w:t>
      </w:r>
      <w:r w:rsidR="008C3E39" w:rsidRPr="00437C3C">
        <w:rPr>
          <w:position w:val="-10"/>
        </w:rPr>
        <w:object w:dxaOrig="1540" w:dyaOrig="300" w14:anchorId="72F9CA83">
          <v:shape id="_x0000_i1057" type="#_x0000_t75" style="width:77.25pt;height:15pt" o:ole="">
            <v:imagedata r:id="rId70" o:title=""/>
          </v:shape>
          <o:OLEObject Type="Embed" ProgID="Equation.DSMT4" ShapeID="_x0000_i1057" DrawAspect="Content" ObjectID="_1588572885" r:id="rId71"/>
        </w:object>
      </w:r>
      <w:r w:rsidRPr="00437C3C">
        <w:tab/>
      </w:r>
      <w:r w:rsidRPr="00EF4CCB">
        <w:rPr>
          <w:b/>
        </w:rPr>
        <w:t xml:space="preserve">(d)   </w:t>
      </w:r>
      <w:r w:rsidRPr="00EF4CCB">
        <w:rPr>
          <w:position w:val="-6"/>
        </w:rPr>
        <w:object w:dxaOrig="1040" w:dyaOrig="320" w14:anchorId="7021E93F">
          <v:shape id="_x0000_i1058" type="#_x0000_t75" style="width:51.75pt;height:15.75pt" o:ole="">
            <v:imagedata r:id="rId72" o:title=""/>
          </v:shape>
          <o:OLEObject Type="Embed" ProgID="Equation.DSMT4" ShapeID="_x0000_i1058" DrawAspect="Content" ObjectID="_1588572886" r:id="rId73"/>
        </w:object>
      </w:r>
    </w:p>
    <w:p w14:paraId="2858B0CF" w14:textId="192DF02A" w:rsidR="00EF4CCB" w:rsidRPr="00437C3C" w:rsidRDefault="00EF4CCB" w:rsidP="00EF4CCB">
      <w:pPr>
        <w:pStyle w:val="Questionfollowline"/>
      </w:pPr>
      <w:r w:rsidRPr="00437C3C">
        <w:t xml:space="preserve">  </w:t>
      </w:r>
      <w:r w:rsidRPr="00437C3C">
        <w:tab/>
      </w:r>
      <w:r w:rsidR="008C3E39" w:rsidRPr="00EF4CCB">
        <w:rPr>
          <w:b/>
        </w:rPr>
        <w:t>(</w:t>
      </w:r>
      <w:r w:rsidR="008C3E39">
        <w:rPr>
          <w:b/>
        </w:rPr>
        <w:t>e</w:t>
      </w:r>
      <w:r w:rsidR="008C3E39" w:rsidRPr="00EF4CCB">
        <w:rPr>
          <w:b/>
        </w:rPr>
        <w:t>)</w:t>
      </w:r>
      <w:r w:rsidR="008C3E39" w:rsidRPr="00437C3C">
        <w:t xml:space="preserve">  </w:t>
      </w:r>
      <w:r w:rsidR="008C3E39" w:rsidRPr="00EF4CCB">
        <w:rPr>
          <w:position w:val="-6"/>
        </w:rPr>
        <w:object w:dxaOrig="1340" w:dyaOrig="320" w14:anchorId="50970FA8">
          <v:shape id="_x0000_i1059" type="#_x0000_t75" style="width:66.75pt;height:15.75pt" o:ole="">
            <v:imagedata r:id="rId74" o:title=""/>
          </v:shape>
          <o:OLEObject Type="Embed" ProgID="Equation.DSMT4" ShapeID="_x0000_i1059" DrawAspect="Content" ObjectID="_1588572887" r:id="rId75"/>
        </w:object>
      </w:r>
      <w:r w:rsidRPr="00437C3C">
        <w:tab/>
      </w:r>
      <w:r w:rsidRPr="00EF4CCB">
        <w:rPr>
          <w:b/>
        </w:rPr>
        <w:t xml:space="preserve">(f)   </w:t>
      </w:r>
      <w:r w:rsidRPr="00437C3C">
        <w:rPr>
          <w:position w:val="-6"/>
        </w:rPr>
        <w:object w:dxaOrig="1420" w:dyaOrig="320" w14:anchorId="325D199F">
          <v:shape id="_x0000_i1060" type="#_x0000_t75" style="width:71.25pt;height:15.75pt" o:ole="">
            <v:imagedata r:id="rId76" o:title=""/>
          </v:shape>
          <o:OLEObject Type="Embed" ProgID="Equation.DSMT4" ShapeID="_x0000_i1060" DrawAspect="Content" ObjectID="_1588572888" r:id="rId77"/>
        </w:object>
      </w:r>
    </w:p>
    <w:p w14:paraId="6D83C8AB" w14:textId="1CFDF630" w:rsidR="00EF4CCB" w:rsidRPr="00437C3C" w:rsidRDefault="00EF4CCB" w:rsidP="00EF4CCB">
      <w:pPr>
        <w:pStyle w:val="Questionfollowline"/>
      </w:pPr>
      <w:r w:rsidRPr="00437C3C">
        <w:t xml:space="preserve">   </w:t>
      </w:r>
      <w:r w:rsidRPr="00437C3C">
        <w:tab/>
      </w:r>
      <w:r w:rsidRPr="00EF4CCB">
        <w:rPr>
          <w:b/>
        </w:rPr>
        <w:t>(g)</w:t>
      </w:r>
      <w:r w:rsidRPr="00437C3C">
        <w:t xml:space="preserve">  </w:t>
      </w:r>
      <w:r w:rsidRPr="00437C3C">
        <w:rPr>
          <w:position w:val="-6"/>
        </w:rPr>
        <w:object w:dxaOrig="1020" w:dyaOrig="320" w14:anchorId="38ACC2D4">
          <v:shape id="_x0000_i1061" type="#_x0000_t75" style="width:51.75pt;height:15.75pt" o:ole="">
            <v:imagedata r:id="rId78" o:title=""/>
          </v:shape>
          <o:OLEObject Type="Embed" ProgID="Equation.DSMT4" ShapeID="_x0000_i1061" DrawAspect="Content" ObjectID="_1588572889" r:id="rId79"/>
        </w:object>
      </w:r>
      <w:r w:rsidRPr="00437C3C">
        <w:tab/>
      </w:r>
      <w:r w:rsidRPr="00EF4CCB">
        <w:rPr>
          <w:b/>
        </w:rPr>
        <w:t xml:space="preserve">(h)   </w:t>
      </w:r>
      <w:r w:rsidRPr="00437C3C">
        <w:t xml:space="preserve">21 </w:t>
      </w:r>
      <w:r w:rsidR="008C3E39">
        <w:t>–</w:t>
      </w:r>
      <w:r w:rsidRPr="00437C3C">
        <w:t xml:space="preserve"> </w:t>
      </w:r>
      <w:r w:rsidRPr="00437C3C">
        <w:rPr>
          <w:i/>
        </w:rPr>
        <w:t>x</w:t>
      </w:r>
      <w:r w:rsidRPr="00437C3C">
        <w:t xml:space="preserve"> – 2</w:t>
      </w:r>
      <w:r w:rsidRPr="00437C3C">
        <w:rPr>
          <w:i/>
        </w:rPr>
        <w:t>x</w:t>
      </w:r>
      <w:r w:rsidRPr="00437C3C">
        <w:rPr>
          <w:vertAlign w:val="superscript"/>
        </w:rPr>
        <w:t>2</w:t>
      </w:r>
      <w:r w:rsidRPr="00437C3C">
        <w:t xml:space="preserve">  &gt;  0</w:t>
      </w:r>
      <w:r w:rsidRPr="00437C3C">
        <w:tab/>
      </w:r>
    </w:p>
    <w:p w14:paraId="73B62F4B" w14:textId="35858CC3" w:rsidR="00EF4CCB" w:rsidRPr="00437C3C" w:rsidRDefault="00EF4CCB" w:rsidP="00EF4CCB">
      <w:pPr>
        <w:pStyle w:val="Questionfollowline"/>
      </w:pPr>
      <w:r w:rsidRPr="00437C3C">
        <w:t xml:space="preserve">  </w:t>
      </w:r>
      <w:r w:rsidRPr="00437C3C">
        <w:tab/>
      </w:r>
      <w:r w:rsidRPr="00EF4CCB">
        <w:rPr>
          <w:b/>
        </w:rPr>
        <w:t>(i)</w:t>
      </w:r>
      <w:r w:rsidRPr="00437C3C">
        <w:t xml:space="preserve">  </w:t>
      </w:r>
      <w:r w:rsidRPr="00EF4CCB">
        <w:rPr>
          <w:position w:val="-6"/>
        </w:rPr>
        <w:object w:dxaOrig="1240" w:dyaOrig="320" w14:anchorId="56BAFF3A">
          <v:shape id="_x0000_i1062" type="#_x0000_t75" style="width:62.25pt;height:15.75pt" o:ole="">
            <v:imagedata r:id="rId80" o:title=""/>
          </v:shape>
          <o:OLEObject Type="Embed" ProgID="Equation.DSMT4" ShapeID="_x0000_i1062" DrawAspect="Content" ObjectID="_1588572890" r:id="rId81"/>
        </w:object>
      </w:r>
      <w:r w:rsidRPr="00437C3C">
        <w:tab/>
      </w:r>
      <w:r w:rsidRPr="00EF4CCB">
        <w:rPr>
          <w:b/>
        </w:rPr>
        <w:t xml:space="preserve">(j)   </w:t>
      </w:r>
      <w:r w:rsidRPr="00EF4CCB">
        <w:rPr>
          <w:position w:val="-6"/>
        </w:rPr>
        <w:object w:dxaOrig="1440" w:dyaOrig="320" w14:anchorId="5EDE4775">
          <v:shape id="_x0000_i1063" type="#_x0000_t75" style="width:1in;height:15.75pt" o:ole="">
            <v:imagedata r:id="rId82" o:title=""/>
          </v:shape>
          <o:OLEObject Type="Embed" ProgID="Equation.DSMT4" ShapeID="_x0000_i1063" DrawAspect="Content" ObjectID="_1588572891" r:id="rId83"/>
        </w:object>
      </w:r>
    </w:p>
    <w:p w14:paraId="786A5581" w14:textId="77777777" w:rsidR="00EF4CCB" w:rsidRPr="00437C3C" w:rsidRDefault="00EF4CCB" w:rsidP="00EF4CCB">
      <w:pPr>
        <w:pStyle w:val="Question1stline"/>
      </w:pPr>
      <w:r w:rsidRPr="00EF4CCB">
        <w:rPr>
          <w:b/>
        </w:rPr>
        <w:t>2.</w:t>
      </w:r>
      <w:r w:rsidRPr="00437C3C">
        <w:tab/>
        <w:t xml:space="preserve">Using set notation for each answer, find the values for </w:t>
      </w:r>
      <w:r w:rsidRPr="00437C3C">
        <w:rPr>
          <w:i/>
        </w:rPr>
        <w:t>x</w:t>
      </w:r>
      <w:r w:rsidRPr="00437C3C">
        <w:t xml:space="preserve"> for which</w:t>
      </w:r>
    </w:p>
    <w:p w14:paraId="225F2343" w14:textId="77777777" w:rsidR="00EF4CCB" w:rsidRPr="00437C3C" w:rsidRDefault="00EF4CCB" w:rsidP="00EF4CCB">
      <w:pPr>
        <w:pStyle w:val="Questionfollowline"/>
      </w:pPr>
      <w:r w:rsidRPr="00EF4CCB">
        <w:rPr>
          <w:b/>
        </w:rPr>
        <w:tab/>
        <w:t>(a)</w:t>
      </w:r>
      <w:r w:rsidRPr="00EF4CCB">
        <w:rPr>
          <w:b/>
        </w:rPr>
        <w:tab/>
      </w:r>
      <w:r w:rsidRPr="00437C3C">
        <w:t>2(</w:t>
      </w:r>
      <w:r w:rsidRPr="00437C3C">
        <w:rPr>
          <w:i/>
        </w:rPr>
        <w:t>x</w:t>
      </w:r>
      <w:r w:rsidRPr="00437C3C">
        <w:t xml:space="preserve"> – 4) ≥ 3</w:t>
      </w:r>
      <w:r w:rsidRPr="00437C3C">
        <w:rPr>
          <w:i/>
        </w:rPr>
        <w:t>x</w:t>
      </w:r>
      <w:r w:rsidRPr="00437C3C">
        <w:t xml:space="preserve"> + 1</w:t>
      </w:r>
    </w:p>
    <w:p w14:paraId="36D87C4F" w14:textId="77777777" w:rsidR="00EF4CCB" w:rsidRPr="00437C3C" w:rsidRDefault="00EF4CCB" w:rsidP="00EF4CCB">
      <w:pPr>
        <w:pStyle w:val="Questionfollowline"/>
      </w:pPr>
      <w:r w:rsidRPr="00EF4CCB">
        <w:rPr>
          <w:b/>
          <w:szCs w:val="24"/>
        </w:rPr>
        <w:tab/>
        <w:t>(b)</w:t>
      </w:r>
      <w:r w:rsidRPr="00437C3C">
        <w:rPr>
          <w:szCs w:val="24"/>
        </w:rPr>
        <w:tab/>
        <w:t>(3</w:t>
      </w:r>
      <w:r w:rsidRPr="00437C3C">
        <w:rPr>
          <w:i/>
        </w:rPr>
        <w:t>x</w:t>
      </w:r>
      <w:r w:rsidRPr="00437C3C">
        <w:t xml:space="preserve"> + 7)(</w:t>
      </w:r>
      <w:r w:rsidRPr="00437C3C">
        <w:rPr>
          <w:i/>
        </w:rPr>
        <w:t>x</w:t>
      </w:r>
      <w:r w:rsidRPr="00437C3C">
        <w:t xml:space="preserve"> – 4) </w:t>
      </w:r>
      <w:r w:rsidRPr="00437C3C">
        <w:rPr>
          <w:szCs w:val="24"/>
        </w:rPr>
        <w:t xml:space="preserve">≥ </w:t>
      </w:r>
      <w:r w:rsidRPr="00437C3C">
        <w:t xml:space="preserve"> 0</w:t>
      </w:r>
    </w:p>
    <w:p w14:paraId="2A25BAAB" w14:textId="5D0E7F05" w:rsidR="00EF4CCB" w:rsidRPr="00437C3C" w:rsidRDefault="00EF4CCB" w:rsidP="00EF4CCB">
      <w:pPr>
        <w:pStyle w:val="Questionfollowline"/>
      </w:pPr>
      <w:r w:rsidRPr="00437C3C">
        <w:tab/>
      </w:r>
      <w:r w:rsidRPr="00EF4CCB">
        <w:rPr>
          <w:b/>
        </w:rPr>
        <w:t>(c)</w:t>
      </w:r>
      <w:r w:rsidRPr="00437C3C">
        <w:tab/>
        <w:t xml:space="preserve">both </w:t>
      </w:r>
      <w:r w:rsidRPr="00437C3C">
        <w:rPr>
          <w:szCs w:val="24"/>
        </w:rPr>
        <w:t>2(</w:t>
      </w:r>
      <w:r w:rsidRPr="00437C3C">
        <w:rPr>
          <w:i/>
          <w:szCs w:val="24"/>
        </w:rPr>
        <w:t>x</w:t>
      </w:r>
      <w:r w:rsidRPr="00437C3C">
        <w:rPr>
          <w:szCs w:val="24"/>
        </w:rPr>
        <w:t xml:space="preserve"> – </w:t>
      </w:r>
      <w:r w:rsidR="000677E8">
        <w:rPr>
          <w:szCs w:val="24"/>
        </w:rPr>
        <w:t>4</w:t>
      </w:r>
      <w:r w:rsidRPr="00437C3C">
        <w:rPr>
          <w:szCs w:val="24"/>
        </w:rPr>
        <w:t>) ≥  3</w:t>
      </w:r>
      <w:r w:rsidRPr="00437C3C">
        <w:rPr>
          <w:i/>
          <w:szCs w:val="24"/>
        </w:rPr>
        <w:t>x</w:t>
      </w:r>
      <w:r w:rsidRPr="00437C3C">
        <w:rPr>
          <w:szCs w:val="24"/>
        </w:rPr>
        <w:t xml:space="preserve"> + 2 </w:t>
      </w:r>
      <w:r w:rsidRPr="00437C3C">
        <w:rPr>
          <w:b/>
          <w:szCs w:val="24"/>
        </w:rPr>
        <w:t>and</w:t>
      </w:r>
      <w:r w:rsidRPr="00437C3C">
        <w:rPr>
          <w:szCs w:val="24"/>
        </w:rPr>
        <w:t xml:space="preserve"> (3</w:t>
      </w:r>
      <w:r w:rsidRPr="00437C3C">
        <w:rPr>
          <w:i/>
        </w:rPr>
        <w:t>x</w:t>
      </w:r>
      <w:r w:rsidRPr="00437C3C">
        <w:t xml:space="preserve"> + 7)(</w:t>
      </w:r>
      <w:r w:rsidRPr="00437C3C">
        <w:rPr>
          <w:i/>
        </w:rPr>
        <w:t>x</w:t>
      </w:r>
      <w:r w:rsidRPr="00437C3C">
        <w:t xml:space="preserve"> – 4) </w:t>
      </w:r>
      <w:r w:rsidRPr="00437C3C">
        <w:rPr>
          <w:szCs w:val="24"/>
        </w:rPr>
        <w:t xml:space="preserve">≥ </w:t>
      </w:r>
      <w:r w:rsidRPr="00437C3C">
        <w:t xml:space="preserve"> 0</w:t>
      </w:r>
    </w:p>
    <w:p w14:paraId="61BD1FF5" w14:textId="77777777" w:rsidR="00EF4CCB" w:rsidRPr="00437C3C" w:rsidRDefault="00EF4CCB" w:rsidP="00EF4CCB">
      <w:pPr>
        <w:pStyle w:val="Question1stline"/>
      </w:pPr>
      <w:r w:rsidRPr="00EF4CCB">
        <w:rPr>
          <w:b/>
        </w:rPr>
        <w:t>3.</w:t>
      </w:r>
      <w:r w:rsidRPr="00EF4CCB">
        <w:rPr>
          <w:b/>
        </w:rPr>
        <w:tab/>
      </w:r>
      <w:r w:rsidRPr="00437C3C">
        <w:t xml:space="preserve">Using set notation for each answer, find the values for </w:t>
      </w:r>
      <w:r w:rsidRPr="00437C3C">
        <w:rPr>
          <w:i/>
        </w:rPr>
        <w:t>x</w:t>
      </w:r>
      <w:r w:rsidRPr="00437C3C">
        <w:t xml:space="preserve"> for which</w:t>
      </w:r>
    </w:p>
    <w:p w14:paraId="2F7FE53A" w14:textId="77777777" w:rsidR="00EF4CCB" w:rsidRPr="00437C3C" w:rsidRDefault="00EF4CCB" w:rsidP="00EF4CCB">
      <w:pPr>
        <w:pStyle w:val="Questionfollowline"/>
      </w:pPr>
      <w:r w:rsidRPr="00437C3C">
        <w:tab/>
      </w:r>
      <w:r w:rsidRPr="00EF4CCB">
        <w:rPr>
          <w:b/>
        </w:rPr>
        <w:t>(a)</w:t>
      </w:r>
      <w:r w:rsidRPr="00437C3C">
        <w:tab/>
        <w:t>5</w:t>
      </w:r>
      <w:r w:rsidRPr="00437C3C">
        <w:rPr>
          <w:i/>
        </w:rPr>
        <w:t>x</w:t>
      </w:r>
      <w:r>
        <w:t xml:space="preserve"> + 7</w:t>
      </w:r>
      <w:r w:rsidRPr="00437C3C">
        <w:t xml:space="preserve"> &gt; 3</w:t>
      </w:r>
      <w:r w:rsidRPr="00437C3C">
        <w:rPr>
          <w:i/>
        </w:rPr>
        <w:t>x</w:t>
      </w:r>
      <w:r w:rsidRPr="00437C3C">
        <w:t xml:space="preserve"> + 1</w:t>
      </w:r>
    </w:p>
    <w:p w14:paraId="5889B923" w14:textId="417C8C06" w:rsidR="00EF4CCB" w:rsidRPr="00437C3C" w:rsidRDefault="00EF4CCB" w:rsidP="00EF4CCB">
      <w:pPr>
        <w:pStyle w:val="Questionfollowline"/>
      </w:pPr>
      <w:r w:rsidRPr="00437C3C">
        <w:tab/>
      </w:r>
      <w:r w:rsidRPr="00EF4CCB">
        <w:rPr>
          <w:b/>
        </w:rPr>
        <w:t>(b)</w:t>
      </w:r>
      <w:r w:rsidRPr="00437C3C">
        <w:tab/>
        <w:t>2</w:t>
      </w:r>
      <w:r w:rsidRPr="00437C3C">
        <w:rPr>
          <w:i/>
        </w:rPr>
        <w:t>x</w:t>
      </w:r>
      <w:r w:rsidRPr="00437C3C">
        <w:rPr>
          <w:vertAlign w:val="superscript"/>
        </w:rPr>
        <w:t>2</w:t>
      </w:r>
      <w:r w:rsidRPr="00437C3C">
        <w:t xml:space="preserve"> – 17</w:t>
      </w:r>
      <w:r w:rsidRPr="00437C3C">
        <w:rPr>
          <w:i/>
        </w:rPr>
        <w:t>x</w:t>
      </w:r>
      <w:r w:rsidRPr="00437C3C">
        <w:t xml:space="preserve"> +</w:t>
      </w:r>
      <w:r w:rsidR="00FC0684">
        <w:t xml:space="preserve"> </w:t>
      </w:r>
      <w:r w:rsidRPr="00437C3C">
        <w:t>8 &gt; 0</w:t>
      </w:r>
    </w:p>
    <w:p w14:paraId="3690501A" w14:textId="492592C6" w:rsidR="00EF4CCB" w:rsidRPr="00437C3C" w:rsidRDefault="00EF4CCB" w:rsidP="00EF4CCB">
      <w:pPr>
        <w:pStyle w:val="Questionfollowline"/>
      </w:pPr>
      <w:r w:rsidRPr="00437C3C">
        <w:tab/>
      </w:r>
      <w:r w:rsidRPr="00EF4CCB">
        <w:rPr>
          <w:b/>
        </w:rPr>
        <w:t>(c)</w:t>
      </w:r>
      <w:r w:rsidRPr="00437C3C">
        <w:tab/>
        <w:t>both 5</w:t>
      </w:r>
      <w:r w:rsidRPr="00437C3C">
        <w:rPr>
          <w:i/>
        </w:rPr>
        <w:t>x</w:t>
      </w:r>
      <w:r w:rsidRPr="00437C3C">
        <w:t xml:space="preserve"> + 7 &gt; 3</w:t>
      </w:r>
      <w:r w:rsidRPr="00437C3C">
        <w:rPr>
          <w:i/>
        </w:rPr>
        <w:t>x</w:t>
      </w:r>
      <w:r w:rsidRPr="00437C3C">
        <w:t xml:space="preserve"> + 1 </w:t>
      </w:r>
      <w:r w:rsidRPr="00437C3C">
        <w:rPr>
          <w:b/>
        </w:rPr>
        <w:t>and</w:t>
      </w:r>
      <w:r w:rsidRPr="00437C3C">
        <w:t xml:space="preserve"> 2</w:t>
      </w:r>
      <w:r w:rsidRPr="00437C3C">
        <w:rPr>
          <w:i/>
        </w:rPr>
        <w:t>x</w:t>
      </w:r>
      <w:r w:rsidRPr="00437C3C">
        <w:rPr>
          <w:vertAlign w:val="superscript"/>
        </w:rPr>
        <w:t>2</w:t>
      </w:r>
      <w:r w:rsidRPr="00437C3C">
        <w:t xml:space="preserve"> – 17</w:t>
      </w:r>
      <w:r w:rsidRPr="00437C3C">
        <w:rPr>
          <w:i/>
        </w:rPr>
        <w:t>x</w:t>
      </w:r>
      <w:r w:rsidRPr="00437C3C">
        <w:t xml:space="preserve"> +</w:t>
      </w:r>
      <w:r w:rsidR="00FC0684">
        <w:t xml:space="preserve"> </w:t>
      </w:r>
      <w:r w:rsidRPr="00437C3C">
        <w:t>8 &gt; 0</w:t>
      </w:r>
    </w:p>
    <w:p w14:paraId="66D8161E" w14:textId="670C4099" w:rsidR="00C2581A" w:rsidRPr="00AE6EF1" w:rsidRDefault="00EF4CCB" w:rsidP="00C2581A">
      <w:pPr>
        <w:pStyle w:val="Question1stline"/>
      </w:pPr>
      <w:r w:rsidRPr="00EF4CCB">
        <w:rPr>
          <w:b/>
        </w:rPr>
        <w:t>4.</w:t>
      </w:r>
      <w:r w:rsidRPr="00437C3C">
        <w:tab/>
      </w:r>
      <w:r w:rsidRPr="00C2581A">
        <w:t>For</w:t>
      </w:r>
      <w:r w:rsidRPr="00437C3C">
        <w:t xml:space="preserve"> a real number </w:t>
      </w:r>
      <w:r w:rsidRPr="00437C3C">
        <w:rPr>
          <w:i/>
        </w:rPr>
        <w:t>a</w:t>
      </w:r>
      <w:r w:rsidRPr="00437C3C">
        <w:t xml:space="preserve">, the solution of </w:t>
      </w:r>
      <w:r w:rsidRPr="00437C3C">
        <w:rPr>
          <w:position w:val="-6"/>
        </w:rPr>
        <w:object w:dxaOrig="1440" w:dyaOrig="320" w14:anchorId="10684938">
          <v:shape id="_x0000_i1064" type="#_x0000_t75" style="width:1in;height:15.75pt" o:ole="">
            <v:imagedata r:id="rId84" o:title=""/>
          </v:shape>
          <o:OLEObject Type="Embed" ProgID="Equation.DSMT4" ShapeID="_x0000_i1064" DrawAspect="Content" ObjectID="_1588572892" r:id="rId85"/>
        </w:object>
      </w:r>
      <w:r w:rsidRPr="00437C3C">
        <w:t>is given by the set</w:t>
      </w:r>
      <w:r w:rsidR="002D003C">
        <w:t xml:space="preserve"> </w:t>
      </w:r>
      <w:r w:rsidR="00AE6EF1">
        <w:br/>
      </w:r>
      <w:r w:rsidR="00AE6EF1">
        <w:tab/>
      </w:r>
      <w:r w:rsidR="002D003C" w:rsidRPr="00437C3C">
        <w:t>{</w:t>
      </w:r>
      <w:r w:rsidR="002D003C" w:rsidRPr="00437C3C">
        <w:rPr>
          <w:i/>
        </w:rPr>
        <w:t xml:space="preserve">x </w:t>
      </w:r>
      <w:r w:rsidR="002D003C" w:rsidRPr="00437C3C">
        <w:t xml:space="preserve">: </w:t>
      </w:r>
      <w:r w:rsidR="002D003C" w:rsidRPr="00437C3C">
        <w:rPr>
          <w:i/>
        </w:rPr>
        <w:t xml:space="preserve">x </w:t>
      </w:r>
      <w:r w:rsidR="002D003C" w:rsidRPr="00437C3C">
        <w:t>&lt;</w:t>
      </w:r>
      <w:r w:rsidR="002D003C">
        <w:t xml:space="preserve"> –6</w:t>
      </w:r>
      <w:r w:rsidR="002D003C" w:rsidRPr="00437C3C">
        <w:t xml:space="preserve">} </w:t>
      </w:r>
      <w:r w:rsidR="002D003C" w:rsidRPr="00437C3C">
        <w:rPr>
          <w:position w:val="-4"/>
          <w:sz w:val="20"/>
          <w:szCs w:val="20"/>
        </w:rPr>
        <w:object w:dxaOrig="260" w:dyaOrig="220" w14:anchorId="052F0532">
          <v:shape id="_x0000_i1065" type="#_x0000_t75" style="width:12.75pt;height:11.25pt" o:ole="">
            <v:imagedata r:id="rId49" o:title=""/>
          </v:shape>
          <o:OLEObject Type="Embed" ProgID="Equation.DSMT4" ShapeID="_x0000_i1065" DrawAspect="Content" ObjectID="_1588572893" r:id="rId86"/>
        </w:object>
      </w:r>
      <w:r w:rsidR="002D003C" w:rsidRPr="00437C3C">
        <w:t xml:space="preserve"> {</w:t>
      </w:r>
      <w:r w:rsidR="002D003C" w:rsidRPr="00437C3C">
        <w:rPr>
          <w:i/>
        </w:rPr>
        <w:t xml:space="preserve">x </w:t>
      </w:r>
      <w:r w:rsidR="002D003C" w:rsidRPr="00437C3C">
        <w:t xml:space="preserve">: </w:t>
      </w:r>
      <w:r w:rsidR="002D003C" w:rsidRPr="00437C3C">
        <w:rPr>
          <w:i/>
        </w:rPr>
        <w:t>x</w:t>
      </w:r>
      <w:r w:rsidR="002D003C" w:rsidRPr="00437C3C">
        <w:t xml:space="preserve"> &gt; </w:t>
      </w:r>
      <w:r w:rsidR="002D003C">
        <w:t>17</w:t>
      </w:r>
      <w:r w:rsidR="002D003C" w:rsidRPr="00437C3C">
        <w:t>}</w:t>
      </w:r>
      <w:r w:rsidR="00AE6EF1">
        <w:br/>
      </w:r>
      <w:r w:rsidR="00AE6EF1">
        <w:rPr>
          <w:rFonts w:cs="Times New Roman"/>
        </w:rPr>
        <w:tab/>
      </w:r>
      <w:r w:rsidRPr="00437C3C">
        <w:rPr>
          <w:rFonts w:cs="Times New Roman"/>
        </w:rPr>
        <w:t xml:space="preserve">Find the value of </w:t>
      </w:r>
      <w:r w:rsidRPr="00437C3C">
        <w:rPr>
          <w:rFonts w:cs="Times New Roman"/>
          <w:i/>
        </w:rPr>
        <w:t>a</w:t>
      </w:r>
      <w:r w:rsidRPr="00437C3C">
        <w:rPr>
          <w:rFonts w:cs="Times New Roman"/>
        </w:rPr>
        <w:t>.</w:t>
      </w:r>
    </w:p>
    <w:p w14:paraId="218BF628" w14:textId="19E1BE2B" w:rsidR="00B958B8" w:rsidRPr="00AE6EF1" w:rsidRDefault="001078F3" w:rsidP="00AE6EF1">
      <w:pPr>
        <w:pStyle w:val="Question1stline"/>
        <w:rPr>
          <w:rFonts w:cs="Times New Roman"/>
        </w:rPr>
      </w:pPr>
      <w:r w:rsidRPr="00AE6EF1">
        <w:rPr>
          <w:rFonts w:cs="Times New Roman"/>
          <w:b/>
        </w:rPr>
        <w:t>5.</w:t>
      </w:r>
      <w:r>
        <w:rPr>
          <w:rFonts w:cs="Times New Roman"/>
        </w:rPr>
        <w:tab/>
        <w:t xml:space="preserve">The solution set of the equation </w:t>
      </w:r>
      <w:r w:rsidR="00492919">
        <w:rPr>
          <w:rFonts w:cs="Times New Roman"/>
        </w:rPr>
        <w:t>6</w:t>
      </w:r>
      <w:r w:rsidR="00492919">
        <w:rPr>
          <w:rFonts w:cs="Times New Roman"/>
          <w:i/>
        </w:rPr>
        <w:t>x</w:t>
      </w:r>
      <w:r w:rsidR="00492919">
        <w:rPr>
          <w:rFonts w:cs="Times New Roman"/>
          <w:vertAlign w:val="superscript"/>
        </w:rPr>
        <w:t>2</w:t>
      </w:r>
      <w:r w:rsidR="00847B6C">
        <w:rPr>
          <w:rFonts w:cs="Times New Roman"/>
          <w:vertAlign w:val="superscript"/>
        </w:rPr>
        <w:t xml:space="preserve"> </w:t>
      </w:r>
      <w:r w:rsidR="00492919">
        <w:rPr>
          <w:rFonts w:cs="Times New Roman"/>
        </w:rPr>
        <w:t>+</w:t>
      </w:r>
      <w:r w:rsidR="00847B6C">
        <w:rPr>
          <w:rFonts w:cs="Times New Roman"/>
        </w:rPr>
        <w:t xml:space="preserve"> </w:t>
      </w:r>
      <w:r w:rsidR="00492919">
        <w:rPr>
          <w:rFonts w:cs="Times New Roman"/>
        </w:rPr>
        <w:t>61</w:t>
      </w:r>
      <w:r w:rsidR="0028592E" w:rsidRPr="00C2581A">
        <w:rPr>
          <w:rFonts w:cs="Times New Roman"/>
          <w:i/>
        </w:rPr>
        <w:t>x</w:t>
      </w:r>
      <w:r w:rsidR="00847B6C" w:rsidRPr="00C2581A">
        <w:rPr>
          <w:rFonts w:cs="Times New Roman"/>
          <w:i/>
        </w:rPr>
        <w:t xml:space="preserve"> </w:t>
      </w:r>
      <w:r w:rsidR="00492919">
        <w:rPr>
          <w:rFonts w:cs="Times New Roman"/>
        </w:rPr>
        <w:t>+</w:t>
      </w:r>
      <w:r w:rsidR="00847B6C">
        <w:rPr>
          <w:rFonts w:cs="Times New Roman"/>
        </w:rPr>
        <w:t xml:space="preserve"> </w:t>
      </w:r>
      <w:r w:rsidR="00492919">
        <w:rPr>
          <w:rFonts w:cs="Times New Roman"/>
          <w:i/>
        </w:rPr>
        <w:t>c</w:t>
      </w:r>
      <w:r w:rsidR="00847B6C">
        <w:rPr>
          <w:rFonts w:cs="Times New Roman"/>
          <w:i/>
        </w:rPr>
        <w:t xml:space="preserve"> </w:t>
      </w:r>
      <w:r w:rsidR="00492919">
        <w:t>&lt;</w:t>
      </w:r>
      <w:r w:rsidR="00847B6C">
        <w:t xml:space="preserve">  </w:t>
      </w:r>
      <w:r w:rsidR="00492919">
        <w:t>0 is {</w:t>
      </w:r>
      <w:r w:rsidR="00492919">
        <w:rPr>
          <w:i/>
        </w:rPr>
        <w:t xml:space="preserve">x </w:t>
      </w:r>
      <w:r w:rsidR="00492919">
        <w:t>:</w:t>
      </w:r>
      <w:r w:rsidR="00AE6EF1">
        <w:t xml:space="preserve"> –</w:t>
      </w:r>
      <w:r w:rsidR="00AE6EF1" w:rsidRPr="00AE6EF1">
        <w:rPr>
          <w:position w:val="-14"/>
        </w:rPr>
        <w:object w:dxaOrig="300" w:dyaOrig="440" w14:anchorId="0A88BF9C">
          <v:shape id="_x0000_i1066" type="#_x0000_t75" style="width:15pt;height:21.75pt" o:ole="">
            <v:imagedata r:id="rId87" o:title=""/>
          </v:shape>
          <o:OLEObject Type="Embed" ProgID="Equation.DSMT4" ShapeID="_x0000_i1066" DrawAspect="Content" ObjectID="_1588572894" r:id="rId88"/>
        </w:object>
      </w:r>
      <w:r w:rsidR="00AE6EF1">
        <w:t xml:space="preserve"> &lt; </w:t>
      </w:r>
      <w:r w:rsidR="00AE6EF1">
        <w:rPr>
          <w:i/>
        </w:rPr>
        <w:t>x</w:t>
      </w:r>
      <w:r w:rsidR="00AE6EF1">
        <w:t xml:space="preserve"> &lt; –</w:t>
      </w:r>
      <w:r w:rsidR="00AE6EF1" w:rsidRPr="00AE6EF1">
        <w:rPr>
          <w:position w:val="-14"/>
        </w:rPr>
        <w:object w:dxaOrig="220" w:dyaOrig="440" w14:anchorId="55A8214F">
          <v:shape id="_x0000_i1067" type="#_x0000_t75" style="width:11.25pt;height:21.75pt" o:ole="">
            <v:imagedata r:id="rId89" o:title=""/>
          </v:shape>
          <o:OLEObject Type="Embed" ProgID="Equation.DSMT4" ShapeID="_x0000_i1067" DrawAspect="Content" ObjectID="_1588572895" r:id="rId90"/>
        </w:object>
      </w:r>
      <w:r w:rsidR="00847B6C">
        <w:t xml:space="preserve">}. </w:t>
      </w:r>
      <w:r w:rsidR="00AE6EF1">
        <w:br/>
      </w:r>
      <w:r w:rsidR="00AE6EF1">
        <w:tab/>
      </w:r>
      <w:r w:rsidR="00847B6C">
        <w:t xml:space="preserve">Find the value of </w:t>
      </w:r>
      <w:r w:rsidR="00847B6C">
        <w:rPr>
          <w:i/>
        </w:rPr>
        <w:t>c</w:t>
      </w:r>
      <w:r w:rsidR="00847B6C">
        <w:t>.</w:t>
      </w:r>
    </w:p>
    <w:p w14:paraId="2068A9CF" w14:textId="77777777" w:rsidR="00AE6EF1" w:rsidRDefault="00AE6EF1">
      <w:pPr>
        <w:rPr>
          <w:b/>
          <w:sz w:val="32"/>
        </w:rPr>
      </w:pPr>
      <w:r>
        <w:br w:type="page"/>
      </w:r>
    </w:p>
    <w:p w14:paraId="517766DF" w14:textId="714C8A75" w:rsidR="008729FB" w:rsidRPr="00EA2B73" w:rsidRDefault="008729FB" w:rsidP="0000549C">
      <w:pPr>
        <w:pStyle w:val="Qheading"/>
        <w:tabs>
          <w:tab w:val="left" w:pos="426"/>
          <w:tab w:val="left" w:pos="851"/>
        </w:tabs>
        <w:spacing w:after="0"/>
      </w:pPr>
      <w:r w:rsidRPr="00EA2B73">
        <w:lastRenderedPageBreak/>
        <w:t>Answers</w:t>
      </w:r>
    </w:p>
    <w:p w14:paraId="00C48F60" w14:textId="0D7BDF50" w:rsidR="00FC0684" w:rsidRPr="00437C3C" w:rsidRDefault="00FC0684" w:rsidP="00FC0684">
      <w:pPr>
        <w:pStyle w:val="Question1stline"/>
      </w:pPr>
      <w:r w:rsidRPr="00FC0684">
        <w:rPr>
          <w:b/>
        </w:rPr>
        <w:t>1</w:t>
      </w:r>
      <w:r>
        <w:rPr>
          <w:b/>
        </w:rPr>
        <w:t>.</w:t>
      </w:r>
      <w:r w:rsidRPr="00FC0684">
        <w:rPr>
          <w:b/>
        </w:rPr>
        <w:tab/>
        <w:t>(a)</w:t>
      </w:r>
      <w:r w:rsidRPr="00437C3C">
        <w:t xml:space="preserve"> 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&gt; –1}</w:t>
      </w:r>
      <w:r w:rsidRPr="00437C3C">
        <w:tab/>
      </w:r>
      <w:r w:rsidRPr="00FC0684">
        <w:rPr>
          <w:b/>
        </w:rPr>
        <w:t>(b)</w:t>
      </w:r>
      <w:r w:rsidRPr="00FC0684">
        <w:rPr>
          <w:b/>
        </w:rPr>
        <w:tab/>
      </w:r>
      <w:r w:rsidRPr="00437C3C"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≤ 5}</w:t>
      </w:r>
    </w:p>
    <w:p w14:paraId="0FBD0BE7" w14:textId="4018EFE4" w:rsidR="00FC0684" w:rsidRPr="00437C3C" w:rsidRDefault="00FC0684" w:rsidP="00FC0684">
      <w:pPr>
        <w:pStyle w:val="Questionfollowline"/>
      </w:pPr>
      <w:r w:rsidRPr="00437C3C">
        <w:tab/>
      </w:r>
      <w:r w:rsidR="008C3E39" w:rsidRPr="00FC0684">
        <w:rPr>
          <w:b/>
        </w:rPr>
        <w:t>(</w:t>
      </w:r>
      <w:r w:rsidR="008C3E39">
        <w:rPr>
          <w:b/>
        </w:rPr>
        <w:t>c</w:t>
      </w:r>
      <w:r w:rsidR="008C3E39" w:rsidRPr="00FC0684">
        <w:rPr>
          <w:b/>
        </w:rPr>
        <w:t>)</w:t>
      </w:r>
      <w:r w:rsidR="008C3E39" w:rsidRPr="00437C3C">
        <w:tab/>
        <w:t>{</w:t>
      </w:r>
      <w:r w:rsidR="008C3E39" w:rsidRPr="00437C3C">
        <w:rPr>
          <w:i/>
        </w:rPr>
        <w:t xml:space="preserve">x </w:t>
      </w:r>
      <w:r w:rsidR="008C3E39" w:rsidRPr="00437C3C">
        <w:t xml:space="preserve">: </w:t>
      </w:r>
      <w:r w:rsidR="008C3E39" w:rsidRPr="00437C3C">
        <w:rPr>
          <w:i/>
        </w:rPr>
        <w:t xml:space="preserve">x </w:t>
      </w:r>
      <w:r w:rsidR="008C3E39" w:rsidRPr="00437C3C">
        <w:t xml:space="preserve">&lt; –2} </w:t>
      </w:r>
      <w:r w:rsidR="008C3E39" w:rsidRPr="00437C3C">
        <w:rPr>
          <w:position w:val="-4"/>
        </w:rPr>
        <w:object w:dxaOrig="260" w:dyaOrig="220" w14:anchorId="0FB51549">
          <v:shape id="_x0000_i1068" type="#_x0000_t75" style="width:12.75pt;height:11.25pt" o:ole="">
            <v:imagedata r:id="rId49" o:title=""/>
          </v:shape>
          <o:OLEObject Type="Embed" ProgID="Equation.DSMT4" ShapeID="_x0000_i1068" DrawAspect="Content" ObjectID="_1588572896" r:id="rId91"/>
        </w:object>
      </w:r>
      <w:r w:rsidR="008C3E39" w:rsidRPr="00437C3C">
        <w:t xml:space="preserve"> {</w:t>
      </w:r>
      <w:r w:rsidR="008C3E39" w:rsidRPr="00437C3C">
        <w:rPr>
          <w:i/>
        </w:rPr>
        <w:t xml:space="preserve">x </w:t>
      </w:r>
      <w:r w:rsidR="008C3E39" w:rsidRPr="00437C3C">
        <w:t xml:space="preserve">: </w:t>
      </w:r>
      <w:r w:rsidR="008C3E39" w:rsidRPr="00437C3C">
        <w:rPr>
          <w:i/>
        </w:rPr>
        <w:t>x</w:t>
      </w:r>
      <w:r w:rsidR="008C3E39" w:rsidRPr="00437C3C">
        <w:t xml:space="preserve"> &gt; 3}</w:t>
      </w:r>
      <w:r w:rsidRPr="00437C3C">
        <w:tab/>
      </w:r>
      <w:r w:rsidRPr="00FC0684">
        <w:rPr>
          <w:b/>
        </w:rPr>
        <w:t>(d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0 &lt; </w:t>
      </w:r>
      <w:r w:rsidRPr="00437C3C">
        <w:rPr>
          <w:i/>
        </w:rPr>
        <w:t>x</w:t>
      </w:r>
      <w:r w:rsidRPr="00437C3C">
        <w:t xml:space="preserve"> &lt; 4}</w:t>
      </w:r>
    </w:p>
    <w:p w14:paraId="627E4EF8" w14:textId="014FBE84" w:rsidR="00FC0684" w:rsidRPr="00437C3C" w:rsidRDefault="00FC0684" w:rsidP="00FC0684">
      <w:pPr>
        <w:pStyle w:val="Questionfollowline"/>
      </w:pPr>
      <w:r w:rsidRPr="00437C3C">
        <w:tab/>
      </w:r>
      <w:r w:rsidR="008C3E39" w:rsidRPr="00FC0684">
        <w:rPr>
          <w:b/>
        </w:rPr>
        <w:t>(</w:t>
      </w:r>
      <w:r w:rsidR="008C3E39">
        <w:rPr>
          <w:b/>
        </w:rPr>
        <w:t>e</w:t>
      </w:r>
      <w:r w:rsidR="008C3E39" w:rsidRPr="00FC0684">
        <w:rPr>
          <w:b/>
        </w:rPr>
        <w:t>)</w:t>
      </w:r>
      <w:r w:rsidR="008C3E39" w:rsidRPr="00437C3C">
        <w:tab/>
        <w:t>{</w:t>
      </w:r>
      <w:r w:rsidR="008C3E39" w:rsidRPr="00437C3C">
        <w:rPr>
          <w:i/>
        </w:rPr>
        <w:t xml:space="preserve">x </w:t>
      </w:r>
      <w:r w:rsidR="008C3E39" w:rsidRPr="00437C3C">
        <w:t xml:space="preserve">: </w:t>
      </w:r>
      <w:r w:rsidR="008C3E39" w:rsidRPr="00437C3C">
        <w:rPr>
          <w:i/>
        </w:rPr>
        <w:t xml:space="preserve">x </w:t>
      </w:r>
      <w:r w:rsidR="008C3E39" w:rsidRPr="00437C3C">
        <w:t>≤ –</w:t>
      </w:r>
      <w:r w:rsidR="008C3E39">
        <w:t>2</w:t>
      </w:r>
      <w:r w:rsidR="008C3E39" w:rsidRPr="00437C3C">
        <w:t xml:space="preserve">} </w:t>
      </w:r>
      <w:r w:rsidR="008C3E39" w:rsidRPr="00437C3C">
        <w:rPr>
          <w:position w:val="-4"/>
        </w:rPr>
        <w:object w:dxaOrig="260" w:dyaOrig="220" w14:anchorId="3D02945C">
          <v:shape id="_x0000_i1069" type="#_x0000_t75" style="width:12.75pt;height:11.25pt" o:ole="">
            <v:imagedata r:id="rId49" o:title=""/>
          </v:shape>
          <o:OLEObject Type="Embed" ProgID="Equation.DSMT4" ShapeID="_x0000_i1069" DrawAspect="Content" ObjectID="_1588572897" r:id="rId92"/>
        </w:object>
      </w:r>
      <w:r w:rsidR="008C3E39" w:rsidRPr="00437C3C">
        <w:t xml:space="preserve"> {</w:t>
      </w:r>
      <w:r w:rsidR="008C3E39" w:rsidRPr="00437C3C">
        <w:rPr>
          <w:i/>
        </w:rPr>
        <w:t xml:space="preserve">x </w:t>
      </w:r>
      <w:r w:rsidR="008C3E39" w:rsidRPr="00437C3C">
        <w:t xml:space="preserve">: </w:t>
      </w:r>
      <w:r w:rsidR="008C3E39" w:rsidRPr="00437C3C">
        <w:rPr>
          <w:i/>
        </w:rPr>
        <w:t>x</w:t>
      </w:r>
      <w:r w:rsidR="008C3E39" w:rsidRPr="00437C3C">
        <w:t xml:space="preserve"> ≥ </w:t>
      </w:r>
      <w:r w:rsidR="008C3E39">
        <w:t>–1</w:t>
      </w:r>
      <w:r w:rsidR="008C3E39" w:rsidRPr="00437C3C">
        <w:t>}</w:t>
      </w:r>
      <w:r w:rsidRPr="00437C3C">
        <w:tab/>
      </w:r>
      <w:r w:rsidRPr="00FC0684">
        <w:rPr>
          <w:b/>
        </w:rPr>
        <w:t>(f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 xml:space="preserve">x </w:t>
      </w:r>
      <w:r w:rsidRPr="00437C3C">
        <w:t xml:space="preserve">&lt; –1} </w:t>
      </w:r>
      <w:r w:rsidRPr="00437C3C">
        <w:rPr>
          <w:position w:val="-4"/>
        </w:rPr>
        <w:object w:dxaOrig="260" w:dyaOrig="220" w14:anchorId="36A60117">
          <v:shape id="_x0000_i1070" type="#_x0000_t75" style="width:12.75pt;height:11.25pt" o:ole="">
            <v:imagedata r:id="rId49" o:title=""/>
          </v:shape>
          <o:OLEObject Type="Embed" ProgID="Equation.DSMT4" ShapeID="_x0000_i1070" DrawAspect="Content" ObjectID="_1588572898" r:id="rId93"/>
        </w:object>
      </w:r>
      <w:r w:rsidRPr="00437C3C">
        <w:t xml:space="preserve"> 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&gt; –0.2}</w:t>
      </w:r>
    </w:p>
    <w:p w14:paraId="22A87253" w14:textId="19CF5448" w:rsidR="00FC0684" w:rsidRPr="00437C3C" w:rsidRDefault="00FC0684" w:rsidP="00FC0684">
      <w:pPr>
        <w:pStyle w:val="Questionfollowline"/>
      </w:pPr>
      <w:r w:rsidRPr="00FC0684">
        <w:rPr>
          <w:b/>
        </w:rPr>
        <w:tab/>
        <w:t>(g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–4  ≤ </w:t>
      </w:r>
      <w:r w:rsidRPr="00437C3C">
        <w:rPr>
          <w:i/>
        </w:rPr>
        <w:t>x</w:t>
      </w:r>
      <w:r w:rsidRPr="00437C3C">
        <w:t xml:space="preserve"> ≤ 4}</w:t>
      </w:r>
      <w:r w:rsidRPr="00437C3C">
        <w:tab/>
      </w:r>
      <w:r w:rsidRPr="00FC0684">
        <w:rPr>
          <w:b/>
        </w:rPr>
        <w:t>(h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–3.5  &lt; </w:t>
      </w:r>
      <w:r w:rsidRPr="00437C3C">
        <w:rPr>
          <w:i/>
        </w:rPr>
        <w:t>x</w:t>
      </w:r>
      <w:r w:rsidRPr="00437C3C">
        <w:t xml:space="preserve"> &lt; 3}</w:t>
      </w:r>
    </w:p>
    <w:p w14:paraId="33369D70" w14:textId="55712E68" w:rsidR="00FC0684" w:rsidRPr="00437C3C" w:rsidRDefault="00FC0684" w:rsidP="00FC0684">
      <w:pPr>
        <w:pStyle w:val="Questionfollowline"/>
      </w:pPr>
      <w:r w:rsidRPr="00FC0684">
        <w:rPr>
          <w:b/>
        </w:rPr>
        <w:tab/>
        <w:t>(i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–2  &lt; </w:t>
      </w:r>
      <w:r w:rsidRPr="00437C3C">
        <w:rPr>
          <w:i/>
        </w:rPr>
        <w:t>x</w:t>
      </w:r>
      <w:r w:rsidRPr="00437C3C">
        <w:t xml:space="preserve"> &lt; 3}</w:t>
      </w:r>
      <w:r w:rsidRPr="00437C3C">
        <w:tab/>
      </w:r>
      <w:r w:rsidRPr="00FC0684">
        <w:rPr>
          <w:b/>
        </w:rPr>
        <w:t>(j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 xml:space="preserve">x </w:t>
      </w:r>
      <w:r w:rsidRPr="00437C3C">
        <w:t xml:space="preserve">≤ 2} </w:t>
      </w:r>
      <w:r w:rsidRPr="00437C3C">
        <w:rPr>
          <w:position w:val="-4"/>
        </w:rPr>
        <w:object w:dxaOrig="260" w:dyaOrig="220" w14:anchorId="1984AEBF">
          <v:shape id="_x0000_i1071" type="#_x0000_t75" style="width:12.75pt;height:11.25pt" o:ole="">
            <v:imagedata r:id="rId49" o:title=""/>
          </v:shape>
          <o:OLEObject Type="Embed" ProgID="Equation.DSMT4" ShapeID="_x0000_i1071" DrawAspect="Content" ObjectID="_1588572899" r:id="rId94"/>
        </w:object>
      </w:r>
      <w:r w:rsidRPr="00437C3C">
        <w:t xml:space="preserve"> 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≥ 6}</w:t>
      </w:r>
    </w:p>
    <w:p w14:paraId="0661E438" w14:textId="19769012" w:rsidR="00FC0684" w:rsidRPr="00437C3C" w:rsidRDefault="00FC0684" w:rsidP="00FC0684">
      <w:pPr>
        <w:pStyle w:val="Question1stline"/>
      </w:pPr>
      <w:r w:rsidRPr="00FC0684">
        <w:rPr>
          <w:b/>
        </w:rPr>
        <w:t>2</w:t>
      </w:r>
      <w:r>
        <w:rPr>
          <w:b/>
        </w:rPr>
        <w:t>.</w:t>
      </w:r>
      <w:r w:rsidRPr="00FC0684">
        <w:rPr>
          <w:b/>
        </w:rPr>
        <w:tab/>
        <w:t>(a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≤ –9}</w:t>
      </w:r>
    </w:p>
    <w:p w14:paraId="747CE287" w14:textId="2FDA217F" w:rsidR="00FC0684" w:rsidRPr="00437C3C" w:rsidRDefault="00FC0684" w:rsidP="00FC0684">
      <w:pPr>
        <w:pStyle w:val="Questionfollowline"/>
      </w:pPr>
      <w:r>
        <w:rPr>
          <w:b/>
        </w:rPr>
        <w:tab/>
      </w:r>
      <w:r w:rsidRPr="00FC0684">
        <w:rPr>
          <w:b/>
        </w:rPr>
        <w:t>(b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 xml:space="preserve">x </w:t>
      </w:r>
      <w:r w:rsidRPr="00437C3C">
        <w:t xml:space="preserve">≤ </w:t>
      </w:r>
      <w:r w:rsidRPr="00437C3C">
        <w:rPr>
          <w:position w:val="-14"/>
        </w:rPr>
        <w:object w:dxaOrig="340" w:dyaOrig="380" w14:anchorId="12308246">
          <v:shape id="_x0000_i1072" type="#_x0000_t75" style="width:17.25pt;height:18.75pt" o:ole="">
            <v:imagedata r:id="rId95" o:title=""/>
          </v:shape>
          <o:OLEObject Type="Embed" ProgID="Equation.DSMT4" ShapeID="_x0000_i1072" DrawAspect="Content" ObjectID="_1588572900" r:id="rId96"/>
        </w:object>
      </w:r>
      <w:r w:rsidRPr="00437C3C">
        <w:t xml:space="preserve">} </w:t>
      </w:r>
      <w:r w:rsidRPr="00437C3C">
        <w:rPr>
          <w:position w:val="-4"/>
        </w:rPr>
        <w:object w:dxaOrig="260" w:dyaOrig="220" w14:anchorId="6A026356">
          <v:shape id="_x0000_i1073" type="#_x0000_t75" style="width:12.75pt;height:11.25pt" o:ole="">
            <v:imagedata r:id="rId49" o:title=""/>
          </v:shape>
          <o:OLEObject Type="Embed" ProgID="Equation.DSMT4" ShapeID="_x0000_i1073" DrawAspect="Content" ObjectID="_1588572901" r:id="rId97"/>
        </w:object>
      </w:r>
      <w:r w:rsidRPr="00437C3C">
        <w:t xml:space="preserve"> 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≥ 4}</w:t>
      </w:r>
    </w:p>
    <w:p w14:paraId="3CB9D00F" w14:textId="2A4AF49F" w:rsidR="00497A71" w:rsidRDefault="00497A71" w:rsidP="00497A71">
      <w:pPr>
        <w:pStyle w:val="Questionfollowline"/>
        <w:tabs>
          <w:tab w:val="clear" w:pos="3969"/>
          <w:tab w:val="left" w:pos="2268"/>
          <w:tab w:val="left" w:pos="3402"/>
        </w:tabs>
      </w:pPr>
      <w:r>
        <w:rPr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 wp14:anchorId="18973581" wp14:editId="79F95B2B">
                <wp:simplePos x="0" y="0"/>
                <wp:positionH relativeFrom="column">
                  <wp:posOffset>2527610</wp:posOffset>
                </wp:positionH>
                <wp:positionV relativeFrom="paragraph">
                  <wp:posOffset>86406</wp:posOffset>
                </wp:positionV>
                <wp:extent cx="1697990" cy="153485"/>
                <wp:effectExtent l="0" t="114300" r="0" b="37465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3485"/>
                          <a:chOff x="0" y="0"/>
                          <a:chExt cx="1697990" cy="153485"/>
                        </a:xfrm>
                      </wpg:grpSpPr>
                      <wpg:grpSp>
                        <wpg:cNvPr id="61" name="Group 61"/>
                        <wpg:cNvGrpSpPr/>
                        <wpg:grpSpPr>
                          <a:xfrm>
                            <a:off x="0" y="7435"/>
                            <a:ext cx="1697990" cy="146050"/>
                            <a:chOff x="0" y="0"/>
                            <a:chExt cx="1698172" cy="146685"/>
                          </a:xfrm>
                        </wpg:grpSpPr>
                        <wps:wsp>
                          <wps:cNvPr id="297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8" name="Text Box 298"/>
                          <wps:cNvSpPr txBox="1"/>
                          <wps:spPr>
                            <a:xfrm>
                              <a:off x="359268" y="0"/>
                              <a:ext cx="195360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849E90B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99" name="Text Box 299"/>
                          <wps:cNvSpPr txBox="1"/>
                          <wps:spPr>
                            <a:xfrm>
                              <a:off x="1216479" y="0"/>
                              <a:ext cx="167969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67E24FD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" name="Text Box 304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05DB728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4" name="Straight Arrow Connector 64"/>
                        <wps:cNvCnPr/>
                        <wps:spPr>
                          <a:xfrm flipH="1">
                            <a:off x="0" y="0"/>
                            <a:ext cx="513715" cy="76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8973581" id="Group 36" o:spid="_x0000_s1043" style="position:absolute;margin-left:199pt;margin-top:6.8pt;width:133.7pt;height:12.1pt;z-index:251722240;mso-position-horizontal-relative:text;mso-position-vertical-relative:text" coordsize="16979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">
                <v:group id="Group 61" o:spid="_x0000_s1044" style="position:absolute;top:74;width:16979;height:1460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shape id="AutoShape 191" o:spid="_x0000_s1045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lCG8YAAADcAAAADwAAAGRycy9kb3ducmV2LnhtbESPT2vCQBTE7wW/w/KE3upGD62JrlIK&#10;FbF48A+hvT2yzyQ0+zbsrhr99K4geBxm5jfMdN6ZRpzI+dqyguEgAUFcWF1zqWC/+34bg/ABWWNj&#10;mRRcyMN81nuZYqbtmTd02oZSRAj7DBVUIbSZlL6oyKAf2JY4egfrDIYoXSm1w3OEm0aOkuRdGqw5&#10;LlTY0ldFxf/2aBT8/qTH/JKvaZUP09UfOuOvu4VSr/3ucwIiUBee4Ud7qRWM0g+4n4lHQM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5QhvGAAAA3AAAAA8AAAAAAAAA&#10;AAAAAAAAoQIAAGRycy9kb3ducmV2LnhtbFBLBQYAAAAABAAEAPkAAACUAwAAAAA=&#10;">
                    <v:stroke endarrow="block"/>
                  </v:shape>
                  <v:shape id="Text Box 298" o:spid="_x0000_s1046" type="#_x0000_t202" style="position:absolute;left:3592;width:1954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g11sMA&#10;AADcAAAADwAAAGRycy9kb3ducmV2LnhtbERPS0/CQBC+m/gfNmPiTbZwIFpZiBFIOCgvNdHb2B3b&#10;hu5sszuU8u/ZgwnHL997MutdozoKsfZsYDjIQBEX3tZcGvj8WD48goqCbLHxTAbOFGE2vb2ZYG79&#10;iXfU7aVUKYRjjgYqkTbXOhYVOYwD3xIn7s8Hh5JgKLUNeErhrtGjLBtrhzWnhgpbeq2oOOyPzkDz&#10;HcPbbyY/3bx8l+1GH78Ww7Ux93f9yzMooV6u4n/3yhoYPaW16Uw6Anp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g11sMAAADcAAAADwAAAAAAAAAAAAAAAACYAgAAZHJzL2Rv&#10;d25yZXYueG1sUEsFBgAAAAAEAAQA9QAAAIgDAAAAAA==&#10;" filled="f" stroked="f" strokeweight=".5pt">
                    <v:textbox inset="0,0,0,0">
                      <w:txbxContent>
                        <w:p w14:paraId="5849E90B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299" o:spid="_x0000_s1047" type="#_x0000_t202" style="position:absolute;left:12164;width:1680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SQTccA&#10;AADcAAAADwAAAGRycy9kb3ducmV2LnhtbESPT2vCQBTE7wW/w/KE3upGD1JTVxGr4KF/rFVob6/Z&#10;1yQ0+zbsPmP67buFQo/DzPyGmS9716iOQqw9GxiPMlDEhbc1lwaOr9ubW1BRkC02nsnAN0VYLgZX&#10;c8ytv/ALdQcpVYJwzNFAJdLmWseiIodx5Fvi5H364FCSDKW2AS8J7ho9ybKpdlhzWqiwpXVFxdfh&#10;7Aw0bzE8fGTy3t2Xj7J/1ufTZvxkzPWwX92BEurlP/zX3lkDk9kMfs+kI6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J0kE3HAAAA3AAAAA8AAAAAAAAAAAAAAAAAmAIAAGRy&#10;cy9kb3ducmV2LnhtbFBLBQYAAAAABAAEAPUAAACMAwAAAAA=&#10;" filled="f" stroked="f" strokeweight=".5pt">
                    <v:textbox inset="0,0,0,0">
                      <w:txbxContent>
                        <w:p w14:paraId="267E24FD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shape>
                  <v:shape id="Text Box 304" o:spid="_x0000_s1048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tQSsYA&#10;AADcAAAADwAAAGRycy9kb3ducmV2LnhtbESPQWsCMRSE74X+h/AEL1KzWrGyNUoVhBYspat4fmxe&#10;N6ubl3UTdfXXN0Khx2FmvmGm89ZW4kyNLx0rGPQTEMS50yUXCrab1dMEhA/IGivHpOBKHuazx4cp&#10;ptpd+JvOWShEhLBPUYEJoU6l9Lkhi77vauLo/bjGYoiyKaRu8BLhtpLDJBlLiyXHBYM1LQ3lh+xk&#10;FUyuo8/ebvyy21dfHwtzK468PqBS3U779goiUBv+w3/td63gORnB/Uw8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WtQSsYAAADcAAAADwAAAAAAAAAAAAAAAACYAgAAZHJz&#10;L2Rvd25yZXYueG1sUEsFBgAAAAAEAAQA9QAAAIsDAAAAAA==&#10;" fillcolor="white [3201]" stroked="f" strokeweight=".5pt">
                    <v:textbox inset="0,0,0,0">
                      <w:txbxContent>
                        <w:p w14:paraId="505DB728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Straight Arrow Connector 64" o:spid="_x0000_s1049" type="#_x0000_t32" style="position:absolute;width:5137;height: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r7tMQAAADbAAAADwAAAGRycy9kb3ducmV2LnhtbESPQWvCQBSE74X+h+UVems2FhWJWcVa&#10;hN5MdSn09sg+k5Ds25Ddmvjv3UKhx2FmvmHy7WQ7caXBN44VzJIUBHHpTMOVAn0+vKxA+IBssHNM&#10;Cm7kYbt5fMgxM27kT7qeQiUihH2GCuoQ+kxKX9Zk0SeuJ47exQ0WQ5RDJc2AY4TbTr6m6VJabDgu&#10;1NjTvqayPf3YSNFf37iYH4Iu9NtxX7T6fdW2Sj0/Tbs1iEBT+A//tT+MguUcfr/EHyA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ivu0xAAAANsAAAAPAAAAAAAAAAAA&#10;AAAAAKECAABkcnMvZG93bnJldi54bWxQSwUGAAAAAAQABAD5AAAAkgMAAAAA&#10;" strokecolor="black [3200]" strokeweight="2.25pt">
                  <v:stroke endarrow="open" joinstyle="miter"/>
                </v:shape>
              </v:group>
            </w:pict>
          </mc:Fallback>
        </mc:AlternateContent>
      </w:r>
      <w:r w:rsidR="00FC0684">
        <w:rPr>
          <w:b/>
        </w:rPr>
        <w:tab/>
      </w:r>
      <w:r w:rsidR="00FC0684" w:rsidRPr="00FC0684">
        <w:rPr>
          <w:b/>
        </w:rPr>
        <w:t>(c)</w:t>
      </w:r>
      <w:r w:rsidR="00FC0684" w:rsidRPr="00437C3C">
        <w:tab/>
        <w:t>{</w:t>
      </w:r>
      <w:r w:rsidR="00FC0684" w:rsidRPr="00437C3C">
        <w:rPr>
          <w:i/>
        </w:rPr>
        <w:t xml:space="preserve">x </w:t>
      </w:r>
      <w:r w:rsidR="00FC0684" w:rsidRPr="00437C3C">
        <w:t xml:space="preserve">: </w:t>
      </w:r>
      <w:r w:rsidR="00FC0684" w:rsidRPr="00437C3C">
        <w:rPr>
          <w:i/>
        </w:rPr>
        <w:t>x</w:t>
      </w:r>
      <w:r w:rsidR="00FC0684" w:rsidRPr="00437C3C">
        <w:t xml:space="preserve"> ≤ –9}</w:t>
      </w:r>
      <w:r w:rsidR="00FC0684" w:rsidRPr="00437C3C">
        <w:tab/>
        <w:t>because</w:t>
      </w:r>
      <w:r w:rsidR="00FC0684" w:rsidRPr="00437C3C">
        <w:tab/>
      </w:r>
      <w:r w:rsidR="00FC0684" w:rsidRPr="00497A71">
        <w:rPr>
          <w:b/>
        </w:rPr>
        <w:t>(a)</w:t>
      </w:r>
      <w:r w:rsidR="00FC0684" w:rsidRPr="00437C3C">
        <w:t xml:space="preserve"> </w:t>
      </w:r>
    </w:p>
    <w:p w14:paraId="3F76854B" w14:textId="53125438" w:rsidR="00497A71" w:rsidRPr="00497A71" w:rsidRDefault="00497A71" w:rsidP="00497A71">
      <w:pPr>
        <w:pStyle w:val="Question1stline"/>
        <w:tabs>
          <w:tab w:val="clear" w:pos="3969"/>
          <w:tab w:val="left" w:pos="3402"/>
        </w:tabs>
        <w:rPr>
          <w:b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0135BA78" wp14:editId="512ADACF">
                <wp:simplePos x="0" y="0"/>
                <wp:positionH relativeFrom="column">
                  <wp:posOffset>2475571</wp:posOffset>
                </wp:positionH>
                <wp:positionV relativeFrom="paragraph">
                  <wp:posOffset>259359</wp:posOffset>
                </wp:positionV>
                <wp:extent cx="1697990" cy="368300"/>
                <wp:effectExtent l="0" t="133350" r="0" b="0"/>
                <wp:wrapNone/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368300"/>
                          <a:chOff x="0" y="0"/>
                          <a:chExt cx="1697990" cy="368300"/>
                        </a:xfrm>
                      </wpg:grpSpPr>
                      <wpg:grpSp>
                        <wpg:cNvPr id="315" name="Group 315"/>
                        <wpg:cNvGrpSpPr/>
                        <wpg:grpSpPr>
                          <a:xfrm>
                            <a:off x="0" y="0"/>
                            <a:ext cx="1697990" cy="368300"/>
                            <a:chOff x="0" y="0"/>
                            <a:chExt cx="1698172" cy="146685"/>
                          </a:xfrm>
                        </wpg:grpSpPr>
                        <wps:wsp>
                          <wps:cNvPr id="316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7" name="Text Box 317"/>
                          <wps:cNvSpPr txBox="1"/>
                          <wps:spPr>
                            <a:xfrm>
                              <a:off x="711276" y="0"/>
                              <a:ext cx="241327" cy="910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1242A25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 w:rsidRPr="00AD7F6F">
                                  <w:rPr>
                                    <w:rFonts w:cs="Times New Roman"/>
                                    <w:position w:val="-14"/>
                                  </w:rPr>
                                  <w:object w:dxaOrig="200" w:dyaOrig="380" w14:anchorId="0E65C430">
                                    <v:shape id="_x0000_i1083" type="#_x0000_t75" style="width:9.75pt;height:18.75pt" o:ole="">
                                      <v:imagedata r:id="rId98" o:title=""/>
                                    </v:shape>
                                    <o:OLEObject Type="Embed" ProgID="Equation.DSMT4" ShapeID="_x0000_i1083" DrawAspect="Content" ObjectID="_1588572911" r:id="rId9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8" name="Text Box 318"/>
                          <wps:cNvSpPr txBox="1"/>
                          <wps:spPr>
                            <a:xfrm>
                              <a:off x="1186843" y="0"/>
                              <a:ext cx="167969" cy="708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D6A0175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Text Box 319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944A9A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65" name="Straight Arrow Connector 65"/>
                        <wps:cNvCnPr/>
                        <wps:spPr>
                          <a:xfrm flipH="1">
                            <a:off x="44605" y="0"/>
                            <a:ext cx="780415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Arrow Connector 66"/>
                        <wps:cNvCnPr/>
                        <wps:spPr>
                          <a:xfrm>
                            <a:off x="1182029" y="0"/>
                            <a:ext cx="30988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135BA78" id="Group 35" o:spid="_x0000_s1050" style="position:absolute;margin-left:194.95pt;margin-top:20.4pt;width:133.7pt;height:29pt;z-index:251725312;mso-position-horizontal-relative:text;mso-position-vertical-relative:text" coordsize="16979,3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">
                <v:group id="Group 315" o:spid="_x0000_s1051" style="position:absolute;width:16979;height:3683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67B+M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4x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zrsH4xgAAANwA&#10;AAAPAAAAAAAAAAAAAAAAAKoCAABkcnMvZG93bnJldi54bWxQSwUGAAAAAAQABAD6AAAAnQMAAAAA&#10;">
                  <v:shape id="AutoShape 191" o:spid="_x0000_s1052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rR8UAAADcAAAADwAAAGRycy9kb3ducmV2LnhtbESPQWvCQBSE74L/YXlCb7qJgmh0lVKo&#10;iKUHtYT29sg+k9Ds27C7avTXuwWhx2FmvmGW68404kLO15YVpKMEBHFhdc2lgq/j+3AGwgdkjY1l&#10;UnAjD+tVv7fETNsr7+lyCKWIEPYZKqhCaDMpfVGRQT+yLXH0TtYZDFG6UmqH1wg3jRwnyVQarDku&#10;VNjSW0XF7+FsFHx/zM/5Lf+kXZ7Odz/ojL8fN0q9DLrXBYhAXfgPP9tbrWCSTuHvTDwC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frR8UAAADcAAAADwAAAAAAAAAA&#10;AAAAAAChAgAAZHJzL2Rvd25yZXYueG1sUEsFBgAAAAAEAAQA+QAAAJMDAAAAAA==&#10;">
                    <v:stroke endarrow="block"/>
                  </v:shape>
                  <v:shape id="Text Box 317" o:spid="_x0000_s1053" type="#_x0000_t202" style="position:absolute;left:7112;width:2414;height: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WtY8YA&#10;AADcAAAADwAAAGRycy9kb3ducmV2LnhtbESPW0vDQBSE3wX/w3IE3+wmCippt6VoCz5460Wwb6fZ&#10;0ySYPRt2T9P4711B8HGYmW+YyWxwreopxMazgXyUgSIuvW24MrDdLK/uQUVBtth6JgPfFGE2PT+b&#10;YGH9iVfUr6VSCcKxQAO1SFdoHcuaHMaR74iTd/DBoSQZKm0DnhLctfo6y261w4bTQo0dPdRUfq2P&#10;zkD7GcPzPpNd/1i9yPubPn4s8ldjLi+G+RiU0CD/4b/2kzVwk9/B75l0BPT0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5WtY8YAAADcAAAADwAAAAAAAAAAAAAAAACYAgAAZHJz&#10;L2Rvd25yZXYueG1sUEsFBgAAAAAEAAQA9QAAAIsDAAAAAA==&#10;" filled="f" stroked="f" strokeweight=".5pt">
                    <v:textbox inset="0,0,0,0">
                      <w:txbxContent>
                        <w:p w14:paraId="71242A25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 w:rsidRPr="00AD7F6F">
                            <w:rPr>
                              <w:rFonts w:cs="Times New Roman"/>
                              <w:position w:val="-14"/>
                            </w:rPr>
                            <w:object w:dxaOrig="200" w:dyaOrig="380" w14:anchorId="0E65C430">
                              <v:shape id="_x0000_i1083" type="#_x0000_t75" style="width:9.75pt;height:18.8pt" o:ole="">
                                <v:imagedata r:id="rId100" o:title=""/>
                              </v:shape>
                              <o:OLEObject Type="Embed" ProgID="Equation.DSMT4" ShapeID="_x0000_i1083" DrawAspect="Content" ObjectID="_1587803071" r:id="rId101"/>
                            </w:object>
                          </w:r>
                        </w:p>
                      </w:txbxContent>
                    </v:textbox>
                  </v:shape>
                  <v:shape id="Text Box 318" o:spid="_x0000_s1054" type="#_x0000_t202" style="position:absolute;left:11868;width:1680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o5EcMA&#10;AADcAAAADwAAAGRycy9kb3ducmV2LnhtbERPS0vDQBC+F/wPyxS8tZsoSIndFqkKHny0qYLexuyY&#10;BLOzYXeaxn/vHgo9fnzv5Xp0nRooxNazgXyegSKuvG25NvC+f5wtQEVBtth5JgN/FGG9upgssbD+&#10;yDsaSqlVCuFYoIFGpC+0jlVDDuPc98SJ+/HBoSQYam0DHlO46/RVlt1ohy2nhgZ72jRU/ZYHZ6D7&#10;jOH5O5Ov4b5+ke2bPnw85K/GXE7Hu1tQQqOcxSf3kzVwnae16Uw6Anr1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go5EcMAAADcAAAADwAAAAAAAAAAAAAAAACYAgAAZHJzL2Rv&#10;d25yZXYueG1sUEsFBgAAAAAEAAQA9QAAAIgDAAAAAA==&#10;" filled="f" stroked="f" strokeweight=".5pt">
                    <v:textbox inset="0,0,0,0">
                      <w:txbxContent>
                        <w:p w14:paraId="0D6A0175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319" o:spid="_x0000_s1055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NpCccA&#10;AADcAAAADwAAAGRycy9kb3ducmV2LnhtbESP3WoCMRSE7wu+QzhCb0SztuLPahRbECpYSm3x+rA5&#10;blY3J+sm1bVPbwpCL4eZ+YaZLRpbijPVvnCsoN9LQBBnThecK/j+WnXHIHxA1lg6JgVX8rCYtx5m&#10;mGp34U86b0MuIoR9igpMCFUqpc8MWfQ9VxFHb+9qiyHKOpe6xkuE21I+JclQWiw4Lhis6NVQdtz+&#10;WAXj6+C9sxuOdofyY/1ifvMTb46o1GO7WU5BBGrCf/jeftMKnvsT+DsTj4Cc3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azaQnHAAAA3AAAAA8AAAAAAAAAAAAAAAAAmAIAAGRy&#10;cy9kb3ducmV2LnhtbFBLBQYAAAAABAAEAPUAAACMAwAAAAA=&#10;" fillcolor="white [3201]" stroked="f" strokeweight=".5pt">
                    <v:textbox inset="0,0,0,0">
                      <w:txbxContent>
                        <w:p w14:paraId="7B944A9A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Straight Arrow Connector 65" o:spid="_x0000_s1056" type="#_x0000_t32" style="position:absolute;left:446;width:780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ZeL8MAAADbAAAADwAAAGRycy9kb3ducmV2LnhtbESPW4vCMBSE34X9D+Es7JumyipSjeIF&#10;Yd+8hYV9OzTHtrQ5KU3U7r83guDjMDPfMPNlZ2txo9aXjhUMBwkI4syZknMF+rzrT0H4gGywdkwK&#10;/snDcvHRm2Nq3J2PdDuFXEQI+xQVFCE0qZQ+K8iiH7iGOHoX11oMUba5NC3eI9zWcpQkE2mx5LhQ&#10;YEObgrLqdLWRon//cPy9C/qg1/vNodLbaVUp9fXZrWYgAnXhHX61f4yCyRieX+IPkI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GXi/DAAAA2wAAAA8AAAAAAAAAAAAA&#10;AAAAoQIAAGRycy9kb3ducmV2LnhtbFBLBQYAAAAABAAEAPkAAACRAwAAAAA=&#10;" strokecolor="black [3200]" strokeweight="2.25pt">
                  <v:stroke endarrow="open" joinstyle="miter"/>
                </v:shape>
                <v:shape id="Straight Arrow Connector 66" o:spid="_x0000_s1057" type="#_x0000_t32" style="position:absolute;left:11820;width:30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MiUMIAAADbAAAADwAAAGRycy9kb3ducmV2LnhtbESPzWrDMBCE74W8g9hAb41sH0xwophi&#10;cJpr0jrnxdr4p9bKsVTHffuqUOhxmJlvmH2+mEHMNLnOsoJ4E4Egrq3uuFHw8V6+bEE4j6xxsEwK&#10;vslBflg97THT9sFnmi++EQHCLkMFrfdjJqWrWzLoNnYkDt7NTgZ9kFMj9YSPADeDTKIolQY7Dgst&#10;jlS0VH9evoyC7ds17stCJ8e+Su4kq7h0daXU83p53YHwtPj/8F/7pBWkKfx+CT9AH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MiUMIAAADbAAAADwAAAAAAAAAAAAAA&#10;AAChAgAAZHJzL2Rvd25yZXYueG1sUEsFBgAAAAAEAAQA+QAAAJADAAAAAA==&#10;" strokecolor="black [3200]" strokeweight="2.25pt">
                  <v:stroke endarrow="open" joinstyle="miter"/>
                </v:shape>
              </v:group>
            </w:pict>
          </mc:Fallback>
        </mc:AlternateContent>
      </w:r>
      <w:r>
        <w:tab/>
      </w:r>
      <w:r>
        <w:tab/>
      </w:r>
      <w:r w:rsidR="00FC0684" w:rsidRPr="00437C3C">
        <w:tab/>
      </w:r>
      <w:r w:rsidR="00FC0684" w:rsidRPr="00497A71">
        <w:rPr>
          <w:b/>
        </w:rPr>
        <w:t>(b)</w:t>
      </w:r>
    </w:p>
    <w:p w14:paraId="51FECD60" w14:textId="00D681DB" w:rsidR="00FC0684" w:rsidRPr="00497A71" w:rsidRDefault="00497A71" w:rsidP="00497A71">
      <w:pPr>
        <w:pStyle w:val="Question1stline"/>
        <w:tabs>
          <w:tab w:val="clear" w:pos="3969"/>
          <w:tab w:val="left" w:pos="3402"/>
        </w:tabs>
        <w:rPr>
          <w:b/>
        </w:rPr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40406E9F" wp14:editId="6BE2FA28">
                <wp:simplePos x="0" y="0"/>
                <wp:positionH relativeFrom="column">
                  <wp:posOffset>2527610</wp:posOffset>
                </wp:positionH>
                <wp:positionV relativeFrom="paragraph">
                  <wp:posOffset>271548</wp:posOffset>
                </wp:positionV>
                <wp:extent cx="1697990" cy="153484"/>
                <wp:effectExtent l="0" t="114300" r="0" b="37465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153484"/>
                          <a:chOff x="0" y="0"/>
                          <a:chExt cx="1697990" cy="153484"/>
                        </a:xfrm>
                      </wpg:grpSpPr>
                      <wpg:grpSp>
                        <wpg:cNvPr id="67" name="Group 67"/>
                        <wpg:cNvGrpSpPr/>
                        <wpg:grpSpPr>
                          <a:xfrm>
                            <a:off x="0" y="7434"/>
                            <a:ext cx="1697990" cy="146050"/>
                            <a:chOff x="0" y="0"/>
                            <a:chExt cx="1698172" cy="146685"/>
                          </a:xfrm>
                        </wpg:grpSpPr>
                        <wps:wsp>
                          <wps:cNvPr id="68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Text Box 69"/>
                          <wps:cNvSpPr txBox="1"/>
                          <wps:spPr>
                            <a:xfrm>
                              <a:off x="359268" y="0"/>
                              <a:ext cx="195360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ACE3AA0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1216479" y="0"/>
                              <a:ext cx="167969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946C15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xt Box 71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1D22373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2" name="Straight Arrow Connector 72"/>
                        <wps:cNvCnPr/>
                        <wps:spPr>
                          <a:xfrm flipH="1">
                            <a:off x="0" y="0"/>
                            <a:ext cx="513715" cy="762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0406E9F" id="Group 34" o:spid="_x0000_s1058" style="position:absolute;margin-left:199pt;margin-top:21.4pt;width:133.7pt;height:12.1pt;z-index:251728384;mso-position-horizontal-relative:text;mso-position-vertical-relative:text" coordsize="16979,15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">
                <v:group id="Group 67" o:spid="_x0000_s1059" style="position:absolute;top:74;width:16979;height:1460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shape id="AutoShape 191" o:spid="_x0000_s1060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GXAsAAAADbAAAADwAAAGRycy9kb3ducmV2LnhtbERPy4rCMBTdC/5DuMLsNHUWotUoIjgM&#10;igsfFN1dmmtbbG5KErX69WYxMMvDec8WranFg5yvLCsYDhIQxLnVFRcKTsd1fwzCB2SNtWVS8CIP&#10;i3m3M8NU2yfv6XEIhYgh7FNUUIbQpFL6vCSDfmAb4shdrTMYInSF1A6fMdzU8jtJRtJgxbGhxIZW&#10;JeW3w90oOG8n9+yV7WiTDSebCzrj38cfpb567XIKIlAb/sV/7l+tYBTHxi/xB8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lxlwLAAAAA2wAAAA8AAAAAAAAAAAAAAAAA&#10;oQIAAGRycy9kb3ducmV2LnhtbFBLBQYAAAAABAAEAPkAAACOAwAAAAA=&#10;">
                    <v:stroke endarrow="block"/>
                  </v:shape>
                  <v:shape id="Text Box 69" o:spid="_x0000_s1061" type="#_x0000_t202" style="position:absolute;left:3592;width:1954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yNqsYA&#10;AADbAAAADwAAAGRycy9kb3ducmV2LnhtbESPT2vCQBTE7wW/w/IEb3VjD9KmriK2BQ/9p7ZQb8/s&#10;Mwlm34bdZ0y/fbdQ6HGYmd8ws0XvGtVRiLVnA5NxBoq48Lbm0sDH7un6FlQUZIuNZzLwTREW88HV&#10;DHPrL7yhbiulShCOORqoRNpc61hU5DCOfUucvKMPDiXJUGob8JLgrtE3WTbVDmtOCxW2tKqoOG3P&#10;zkDzFcPzIZN991C+yPubPn8+Tl6NGQ375T0ooV7+w3/ttTUwvYPfL+kH6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ayNqsYAAADbAAAADwAAAAAAAAAAAAAAAACYAgAAZHJz&#10;L2Rvd25yZXYueG1sUEsFBgAAAAAEAAQA9QAAAIsDAAAAAA==&#10;" filled="f" stroked="f" strokeweight=".5pt">
                    <v:textbox inset="0,0,0,0">
                      <w:txbxContent>
                        <w:p w14:paraId="0ACE3AA0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</w:rPr>
                            <w:t>9</w:t>
                          </w:r>
                        </w:p>
                      </w:txbxContent>
                    </v:textbox>
                  </v:shape>
                  <v:shape id="Text Box 70" o:spid="_x0000_s1062" type="#_x0000_t202" style="position:absolute;left:12164;width:1680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+y6sIA&#10;AADbAAAADwAAAGRycy9kb3ducmV2LnhtbERPTU/CQBC9m/gfNmPiTbZwQFNZiFFJOCgISAK3oTu2&#10;jd3ZZnco5d+zBxOPL+97MutdozoKsfZsYDjIQBEX3tZcGvjezh+eQEVBtth4JgMXijCb3t5MMLf+&#10;zGvqNlKqFMIxRwOVSJtrHYuKHMaBb4kT9+ODQ0kwlNoGPKdw1+hRlo21w5pTQ4UtvVZU/G5OzkCz&#10;j+HjmMmheys/5WulT7v34dKY+7v+5RmUUC//4j/3whp4TOvTl/QD9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7LqwgAAANsAAAAPAAAAAAAAAAAAAAAAAJgCAABkcnMvZG93&#10;bnJldi54bWxQSwUGAAAAAAQABAD1AAAAhwMAAAAA&#10;" filled="f" stroked="f" strokeweight=".5pt">
                    <v:textbox inset="0,0,0,0">
                      <w:txbxContent>
                        <w:p w14:paraId="6D946C15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shape>
                  <v:shape id="Text Box 71" o:spid="_x0000_s1063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tnV8UA&#10;AADbAAAADwAAAGRycy9kb3ducmV2LnhtbESPQWvCQBSE7wX/w/KEXkrdpIhKdBVbKChUpLZ4fmSf&#10;2Wj2bZpdY+yv7xYEj8PMfMPMFp2tREuNLx0rSAcJCOLc6ZILBd9f788TED4ga6wck4IreVjMew8z&#10;zLS78Ce1u1CICGGfoQITQp1J6XNDFv3A1cTRO7jGYoiyKaRu8BLhtpIvSTKSFkuOCwZrejOUn3Zn&#10;q2ByHW6e9qPx/lht16/mt/jhjxMq9djvllMQgbpwD9/aK61gnML/l/gD5Pw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u2dXxQAAANsAAAAPAAAAAAAAAAAAAAAAAJgCAABkcnMv&#10;ZG93bnJldi54bWxQSwUGAAAAAAQABAD1AAAAigMAAAAA&#10;" fillcolor="white [3201]" stroked="f" strokeweight=".5pt">
                    <v:textbox inset="0,0,0,0">
                      <w:txbxContent>
                        <w:p w14:paraId="01D22373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Straight Arrow Connector 72" o:spid="_x0000_s1064" type="#_x0000_t32" style="position:absolute;width:5137;height:7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ZQhsMAAADbAAAADwAAAGRycy9kb3ducmV2LnhtbESPW4vCMBSE3xf8D+EIvq2poqt0jeIF&#10;wTdvYWHfDs3ZtrQ5KU3U+u/NwsI+DjPzDbNYdbYWd2p96VjBaJiAIM6cKTlXoK/79zkIH5AN1o5J&#10;wZM8rJa9twWmxj34TPdLyEWEsE9RQRFCk0rps4Is+qFriKP341qLIco2l6bFR4TbWo6T5ENaLDku&#10;FNjQtqCsutxspOivb5xO9kGf9Oa4PVV6N68qpQb9bv0JIlAX/sN/7YNRMBvD75f4A+Ty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2UIbDAAAA2wAAAA8AAAAAAAAAAAAA&#10;AAAAoQIAAGRycy9kb3ducmV2LnhtbFBLBQYAAAAABAAEAPkAAACRAwAAAAA=&#10;" strokecolor="black [3200]" strokeweight="2.25pt">
                  <v:stroke endarrow="open" joinstyle="miter"/>
                </v:shape>
              </v:group>
            </w:pict>
          </mc:Fallback>
        </mc:AlternateContent>
      </w:r>
      <w:r>
        <w:tab/>
      </w:r>
      <w:r w:rsidR="00FC0684" w:rsidRPr="00437C3C">
        <w:tab/>
      </w:r>
      <w:r w:rsidR="00FC0684" w:rsidRPr="00437C3C">
        <w:tab/>
      </w:r>
      <w:r w:rsidR="00FC0684" w:rsidRPr="00497A71">
        <w:rPr>
          <w:b/>
        </w:rPr>
        <w:t>both</w:t>
      </w:r>
    </w:p>
    <w:p w14:paraId="3719B50A" w14:textId="77777777" w:rsidR="00FC0684" w:rsidRPr="00437C3C" w:rsidRDefault="00FC0684" w:rsidP="00FC0684">
      <w:pPr>
        <w:rPr>
          <w:rFonts w:cs="Times New Roman"/>
        </w:rPr>
      </w:pPr>
    </w:p>
    <w:p w14:paraId="70432050" w14:textId="68B22277" w:rsidR="00FC0684" w:rsidRPr="00437C3C" w:rsidRDefault="00FC0684" w:rsidP="00FC0684">
      <w:pPr>
        <w:pStyle w:val="Question1stline"/>
      </w:pPr>
      <w:r w:rsidRPr="00FC0684">
        <w:rPr>
          <w:b/>
        </w:rPr>
        <w:t>3</w:t>
      </w:r>
      <w:r>
        <w:rPr>
          <w:b/>
        </w:rPr>
        <w:t>.</w:t>
      </w:r>
      <w:r w:rsidRPr="00FC0684">
        <w:rPr>
          <w:b/>
        </w:rPr>
        <w:tab/>
        <w:t>(a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&gt; –3}</w:t>
      </w:r>
    </w:p>
    <w:p w14:paraId="5A3B9B8A" w14:textId="640B38F8" w:rsidR="00FC0684" w:rsidRPr="00437C3C" w:rsidRDefault="00FC0684" w:rsidP="00FC0684">
      <w:pPr>
        <w:pStyle w:val="Questionfollowline"/>
      </w:pPr>
      <w:r>
        <w:rPr>
          <w:b/>
        </w:rPr>
        <w:tab/>
      </w:r>
      <w:r w:rsidRPr="00FC0684">
        <w:rPr>
          <w:b/>
        </w:rPr>
        <w:t>(b)</w:t>
      </w:r>
      <w:r w:rsidRPr="00437C3C">
        <w:tab/>
        <w:t>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 xml:space="preserve">x </w:t>
      </w:r>
      <w:r w:rsidRPr="00437C3C">
        <w:t xml:space="preserve">&lt; </w:t>
      </w:r>
      <w:r w:rsidRPr="00437C3C">
        <w:rPr>
          <w:position w:val="-14"/>
        </w:rPr>
        <w:object w:dxaOrig="200" w:dyaOrig="380" w14:anchorId="78A9C503">
          <v:shape id="_x0000_i1074" type="#_x0000_t75" style="width:9.75pt;height:18.75pt" o:ole="">
            <v:imagedata r:id="rId102" o:title=""/>
          </v:shape>
          <o:OLEObject Type="Embed" ProgID="Equation.DSMT4" ShapeID="_x0000_i1074" DrawAspect="Content" ObjectID="_1588572902" r:id="rId103"/>
        </w:object>
      </w:r>
      <w:r w:rsidRPr="00437C3C">
        <w:t xml:space="preserve">} </w:t>
      </w:r>
      <w:r w:rsidRPr="00437C3C">
        <w:rPr>
          <w:position w:val="-4"/>
        </w:rPr>
        <w:object w:dxaOrig="260" w:dyaOrig="220" w14:anchorId="23F7FE13">
          <v:shape id="_x0000_i1075" type="#_x0000_t75" style="width:12.75pt;height:11.25pt" o:ole="">
            <v:imagedata r:id="rId49" o:title=""/>
          </v:shape>
          <o:OLEObject Type="Embed" ProgID="Equation.DSMT4" ShapeID="_x0000_i1075" DrawAspect="Content" ObjectID="_1588572903" r:id="rId104"/>
        </w:object>
      </w:r>
      <w:r w:rsidRPr="00437C3C">
        <w:t xml:space="preserve"> {</w:t>
      </w:r>
      <w:r w:rsidRPr="00437C3C">
        <w:rPr>
          <w:i/>
        </w:rPr>
        <w:t xml:space="preserve">x </w:t>
      </w:r>
      <w:r w:rsidRPr="00437C3C">
        <w:t xml:space="preserve">: </w:t>
      </w:r>
      <w:r w:rsidRPr="00437C3C">
        <w:rPr>
          <w:i/>
        </w:rPr>
        <w:t>x</w:t>
      </w:r>
      <w:r w:rsidRPr="00437C3C">
        <w:t xml:space="preserve"> &gt; 8}</w:t>
      </w:r>
    </w:p>
    <w:p w14:paraId="476C5040" w14:textId="46EC32C6" w:rsidR="00497A71" w:rsidRDefault="00497A71" w:rsidP="00497A71">
      <w:pPr>
        <w:pStyle w:val="Questionfollowline"/>
        <w:tabs>
          <w:tab w:val="clear" w:pos="3969"/>
          <w:tab w:val="clear" w:pos="4395"/>
          <w:tab w:val="left" w:pos="4536"/>
        </w:tabs>
        <w:rPr>
          <w:rFonts w:cs="Times New Roman"/>
        </w:rPr>
      </w:pPr>
      <w:r>
        <w:rPr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35552" behindDoc="0" locked="0" layoutInCell="1" allowOverlap="1" wp14:anchorId="6E64A5A7" wp14:editId="6F53E286">
                <wp:simplePos x="0" y="0"/>
                <wp:positionH relativeFrom="column">
                  <wp:posOffset>3181814</wp:posOffset>
                </wp:positionH>
                <wp:positionV relativeFrom="paragraph">
                  <wp:posOffset>142782</wp:posOffset>
                </wp:positionV>
                <wp:extent cx="1821365" cy="138616"/>
                <wp:effectExtent l="0" t="133350" r="26670" b="3302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21365" cy="138616"/>
                          <a:chOff x="0" y="0"/>
                          <a:chExt cx="1697990" cy="146050"/>
                        </a:xfrm>
                      </wpg:grpSpPr>
                      <wpg:grpSp>
                        <wpg:cNvPr id="87" name="Group 87"/>
                        <wpg:cNvGrpSpPr/>
                        <wpg:grpSpPr>
                          <a:xfrm>
                            <a:off x="0" y="0"/>
                            <a:ext cx="1697990" cy="146050"/>
                            <a:chOff x="0" y="0"/>
                            <a:chExt cx="1698172" cy="146685"/>
                          </a:xfrm>
                        </wpg:grpSpPr>
                        <wps:wsp>
                          <wps:cNvPr id="88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9" name="Text Box 89"/>
                          <wps:cNvSpPr txBox="1"/>
                          <wps:spPr>
                            <a:xfrm>
                              <a:off x="359268" y="0"/>
                              <a:ext cx="195360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3ACAFA8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Text Box 90"/>
                          <wps:cNvSpPr txBox="1"/>
                          <wps:spPr>
                            <a:xfrm>
                              <a:off x="1216479" y="0"/>
                              <a:ext cx="167969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7051E3F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1" name="Text Box 91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B00FCEA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92" name="Straight Arrow Connector 92"/>
                        <wps:cNvCnPr/>
                        <wps:spPr>
                          <a:xfrm>
                            <a:off x="453483" y="7434"/>
                            <a:ext cx="1087967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E64A5A7" id="Group 29" o:spid="_x0000_s1065" style="position:absolute;margin-left:250.55pt;margin-top:11.25pt;width:143.4pt;height:10.9pt;z-index:251735552;mso-position-horizontal-relative:text;mso-position-vertical-relative:text;mso-width-relative:margin;mso-height-relative:margin" coordsize="16979,1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">
                <v:group id="Group 87" o:spid="_x0000_s1066" style="position:absolute;width:16979;height:1460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t7P6cQAAADbAAAADwAAAGRycy9kb3ducmV2LnhtbESPQYvCMBSE78L+h/CE&#10;vWnaXXSlGkXEXTyIoC6It0fzbIvNS2liW/+9EQSPw8x8w8wWnSlFQ7UrLCuIhxEI4tTqgjMF/8ff&#10;wQSE88gaS8uk4E4OFvOP3gwTbVveU3PwmQgQdgkqyL2vEildmpNBN7QVcfAutjbog6wzqWtsA9yU&#10;8iuKxtJgwWEhx4pWOaXXw80o+GuxXX7H62Z7vazu5+Nod9rGpNRnv1tOQXjq/Dv8am+0gskP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it7P6cQAAADbAAAA&#10;DwAAAAAAAAAAAAAAAACqAgAAZHJzL2Rvd25yZXYueG1sUEsFBgAAAAAEAAQA+gAAAJsDAAAAAA==&#10;">
                  <v:shape id="AutoShape 191" o:spid="_x0000_s1067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1x+MIAAADbAAAADwAAAGRycy9kb3ducmV2LnhtbERPy2rCQBTdF/yH4QrdNRO7KJpmEkSw&#10;FEsXPgjt7pK5TYKZO2Fm1NivdxaCy8N55+VoenEm5zvLCmZJCoK4trrjRsFhv36Zg/ABWWNvmRRc&#10;yUNZTJ5yzLS98JbOu9CIGMI+QwVtCEMmpa9bMugTOxBH7s86gyFC10jt8BLDTS9f0/RNGuw4NrQ4&#10;0Kql+rg7GQU/X4tTda2+aVPNFptfdMb/7z+Uep6Oy3cQgcbwEN/dn1rBPI6NX+IPkM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X1x+MIAAADbAAAADwAAAAAAAAAAAAAA&#10;AAChAgAAZHJzL2Rvd25yZXYueG1sUEsFBgAAAAAEAAQA+QAAAJADAAAAAA==&#10;">
                    <v:stroke endarrow="block"/>
                  </v:shape>
                  <v:shape id="Text Box 89" o:spid="_x0000_s1068" type="#_x0000_t202" style="position:absolute;left:3592;width:1954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BrUMYA&#10;AADbAAAADwAAAGRycy9kb3ducmV2LnhtbESPT2vCQBTE74V+h+UJvdWNPYhNXUVsCx76T22h3p7Z&#10;ZxKafRt2nzF+e7dQ6HGYmd8w03nvGtVRiLVnA6NhBoq48Lbm0sDn9vl2AioKssXGMxk4U4T57Ppq&#10;irn1J15Tt5FSJQjHHA1UIm2udSwqchiHviVO3sEHh5JkKLUNeEpw1+i7LBtrhzWnhQpbWlZU/GyO&#10;zkDzHcPLPpNd91i+yse7Pn49jd6MuRn0iwdQQr38h//aK2tgcg+/X9IP0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aBrUMYAAADbAAAADwAAAAAAAAAAAAAAAACYAgAAZHJz&#10;L2Rvd25yZXYueG1sUEsFBgAAAAAEAAQA9QAAAIsDAAAAAA==&#10;" filled="f" stroked="f" strokeweight=".5pt">
                    <v:textbox inset="0,0,0,0">
                      <w:txbxContent>
                        <w:p w14:paraId="13ACAFA8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90" o:spid="_x0000_s1069" type="#_x0000_t202" style="position:absolute;left:12164;width:1680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NUEMIA&#10;AADbAAAADwAAAGRycy9kb3ducmV2LnhtbERPTU/CQBC9m/gfNmPiTbZwIFpZiFFJOCgISAK3oTu2&#10;jd3ZZnco5d+zBxOPL+97MutdozoKsfZsYDjIQBEX3tZcGvjezh8eQUVBtth4JgMXijCb3t5MMLf+&#10;zGvqNlKqFMIxRwOVSJtrHYuKHMaBb4kT9+ODQ0kwlNoGPKdw1+hRlo21w5pTQ4UtvVZU/G5OzkCz&#10;j+HjmMmheys/5WulT7v34dKY+7v+5RmUUC//4j/3whp4SuvTl/QD9PQK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Q1QQwgAAANsAAAAPAAAAAAAAAAAAAAAAAJgCAABkcnMvZG93&#10;bnJldi54bWxQSwUGAAAAAAQABAD1AAAAhwMAAAAA&#10;" filled="f" stroked="f" strokeweight=".5pt">
                    <v:textbox inset="0,0,0,0">
                      <w:txbxContent>
                        <w:p w14:paraId="17051E3F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</w:p>
                      </w:txbxContent>
                    </v:textbox>
                  </v:shape>
                  <v:shape id="Text Box 91" o:spid="_x0000_s1070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eBrcUA&#10;AADbAAAADwAAAGRycy9kb3ducmV2LnhtbESPQWsCMRSE70L/Q3gFL1KziqjdGqUVhAoVqYrnx+a5&#10;Wd28rJuoa399Uyh4HGbmG2Yya2wprlT7wrGCXjcBQZw5XXCuYLddvIxB+ICssXRMCu7kYTZ9ak0w&#10;1e7G33TdhFxECPsUFZgQqlRKnxmy6LuuIo7ewdUWQ5R1LnWNtwi3pewnyVBaLDguGKxobig7bS5W&#10;wfg+WHX2w9H+WK6XH+YnP/PXCZVqPzfvbyACNeER/m9/agWvPfj7En+An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5t4GtxQAAANsAAAAPAAAAAAAAAAAAAAAAAJgCAABkcnMv&#10;ZG93bnJldi54bWxQSwUGAAAAAAQABAD1AAAAigMAAAAA&#10;" fillcolor="white [3201]" stroked="f" strokeweight=".5pt">
                    <v:textbox inset="0,0,0,0">
                      <w:txbxContent>
                        <w:p w14:paraId="7B00FCEA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Straight Arrow Connector 92" o:spid="_x0000_s1071" type="#_x0000_t32" style="position:absolute;left:4534;top:74;width:10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1UdMEAAADbAAAADwAAAGRycy9kb3ducmV2LnhtbESPT4vCMBTE78J+h/AWvNm0PSzaNYoI&#10;Xffqn3p+NG/bavPSbaLWb28EweMwM79h5svBtOJKvWssK0iiGARxaXXDlYLDPp9MQTiPrLG1TAru&#10;5GC5+BjNMdP2xlu67nwlAoRdhgpq77tMSlfWZNBFtiMO3p/tDfog+0rqHm8BblqZxvGXNNhwWKix&#10;o3VN5Xl3MQqmm2Nyytc6/TkV6T/JIsldWSg1/hxW3yA8Df4dfrV/tYJZCs8v4QfIx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nVR0wQAAANsAAAAPAAAAAAAAAAAAAAAA&#10;AKECAABkcnMvZG93bnJldi54bWxQSwUGAAAAAAQABAD5AAAAjwMAAAAA&#10;" strokecolor="black [3200]" strokeweight="2.25pt">
                  <v:stroke endarrow="open" joinstyle="miter"/>
                </v:shape>
              </v:group>
            </w:pict>
          </mc:Fallback>
        </mc:AlternateContent>
      </w:r>
      <w:r w:rsidR="00FC0684">
        <w:rPr>
          <w:b/>
        </w:rPr>
        <w:tab/>
      </w:r>
      <w:r w:rsidR="00FC0684" w:rsidRPr="00FC0684">
        <w:rPr>
          <w:b/>
        </w:rPr>
        <w:t>(c)</w:t>
      </w:r>
      <w:r w:rsidR="00FC0684" w:rsidRPr="00FC0684">
        <w:rPr>
          <w:b/>
        </w:rPr>
        <w:tab/>
      </w:r>
      <w:r w:rsidR="00FC0684" w:rsidRPr="00437C3C">
        <w:t>{</w:t>
      </w:r>
      <w:r w:rsidR="00FC0684" w:rsidRPr="00437C3C">
        <w:rPr>
          <w:i/>
        </w:rPr>
        <w:t xml:space="preserve">x </w:t>
      </w:r>
      <w:r w:rsidR="00FC0684" w:rsidRPr="00437C3C">
        <w:t xml:space="preserve">: –3 &lt; </w:t>
      </w:r>
      <w:r w:rsidR="00FC0684" w:rsidRPr="00437C3C">
        <w:rPr>
          <w:i/>
        </w:rPr>
        <w:t xml:space="preserve">x </w:t>
      </w:r>
      <w:r w:rsidR="00FC0684" w:rsidRPr="00437C3C">
        <w:t xml:space="preserve">&lt; </w:t>
      </w:r>
      <w:r w:rsidR="00FC0684" w:rsidRPr="00437C3C">
        <w:rPr>
          <w:position w:val="-14"/>
        </w:rPr>
        <w:object w:dxaOrig="200" w:dyaOrig="380" w14:anchorId="7BDAEDA6">
          <v:shape id="_x0000_i1076" type="#_x0000_t75" style="width:9.75pt;height:18.75pt" o:ole="">
            <v:imagedata r:id="rId105" o:title=""/>
          </v:shape>
          <o:OLEObject Type="Embed" ProgID="Equation.DSMT4" ShapeID="_x0000_i1076" DrawAspect="Content" ObjectID="_1588572904" r:id="rId106"/>
        </w:object>
      </w:r>
      <w:r w:rsidR="00FC0684" w:rsidRPr="00437C3C">
        <w:t xml:space="preserve">} </w:t>
      </w:r>
      <w:r w:rsidR="00FC0684" w:rsidRPr="00437C3C">
        <w:rPr>
          <w:position w:val="-4"/>
        </w:rPr>
        <w:object w:dxaOrig="260" w:dyaOrig="220" w14:anchorId="18DBF5D7">
          <v:shape id="_x0000_i1077" type="#_x0000_t75" style="width:12.75pt;height:11.25pt" o:ole="">
            <v:imagedata r:id="rId49" o:title=""/>
          </v:shape>
          <o:OLEObject Type="Embed" ProgID="Equation.DSMT4" ShapeID="_x0000_i1077" DrawAspect="Content" ObjectID="_1588572905" r:id="rId107"/>
        </w:object>
      </w:r>
      <w:r w:rsidR="00FC0684" w:rsidRPr="00437C3C">
        <w:t xml:space="preserve"> {</w:t>
      </w:r>
      <w:r w:rsidR="00FC0684" w:rsidRPr="00437C3C">
        <w:rPr>
          <w:i/>
        </w:rPr>
        <w:t xml:space="preserve">x </w:t>
      </w:r>
      <w:r w:rsidR="00FC0684" w:rsidRPr="00437C3C">
        <w:t xml:space="preserve">: </w:t>
      </w:r>
      <w:r w:rsidR="00FC0684" w:rsidRPr="00437C3C">
        <w:rPr>
          <w:i/>
        </w:rPr>
        <w:t>x</w:t>
      </w:r>
      <w:r w:rsidR="00FC0684" w:rsidRPr="00437C3C">
        <w:t xml:space="preserve"> &gt; 8} </w:t>
      </w:r>
      <w:r>
        <w:rPr>
          <w:rFonts w:cs="Times New Roman"/>
        </w:rPr>
        <w:t>because</w:t>
      </w:r>
      <w:r w:rsidR="00FC0684" w:rsidRPr="00437C3C">
        <w:rPr>
          <w:rFonts w:cs="Times New Roman"/>
        </w:rPr>
        <w:tab/>
      </w:r>
      <w:r w:rsidR="00FC0684" w:rsidRPr="00497A71">
        <w:rPr>
          <w:rFonts w:cs="Times New Roman"/>
          <w:b/>
        </w:rPr>
        <w:t xml:space="preserve">(a) </w:t>
      </w:r>
    </w:p>
    <w:p w14:paraId="24751083" w14:textId="292C7885" w:rsidR="00497A71" w:rsidRPr="00497A71" w:rsidRDefault="00497A71" w:rsidP="00497A71">
      <w:pPr>
        <w:pStyle w:val="Questionfollowline"/>
        <w:tabs>
          <w:tab w:val="clear" w:pos="3969"/>
          <w:tab w:val="clear" w:pos="4395"/>
          <w:tab w:val="left" w:pos="4536"/>
        </w:tabs>
        <w:spacing w:before="240"/>
        <w:rPr>
          <w:rFonts w:cs="Times New Roman"/>
          <w:b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805696" behindDoc="0" locked="0" layoutInCell="1" allowOverlap="1" wp14:anchorId="2A18433C" wp14:editId="570C8E77">
                <wp:simplePos x="0" y="0"/>
                <wp:positionH relativeFrom="column">
                  <wp:posOffset>3174380</wp:posOffset>
                </wp:positionH>
                <wp:positionV relativeFrom="paragraph">
                  <wp:posOffset>193660</wp:posOffset>
                </wp:positionV>
                <wp:extent cx="1697990" cy="368300"/>
                <wp:effectExtent l="0" t="133350" r="0" b="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368300"/>
                          <a:chOff x="0" y="0"/>
                          <a:chExt cx="1697990" cy="368300"/>
                        </a:xfrm>
                      </wpg:grpSpPr>
                      <wpg:grpSp>
                        <wpg:cNvPr id="74" name="Group 74"/>
                        <wpg:cNvGrpSpPr/>
                        <wpg:grpSpPr>
                          <a:xfrm>
                            <a:off x="0" y="0"/>
                            <a:ext cx="1697990" cy="368300"/>
                            <a:chOff x="0" y="0"/>
                            <a:chExt cx="1698172" cy="146685"/>
                          </a:xfrm>
                        </wpg:grpSpPr>
                        <wps:wsp>
                          <wps:cNvPr id="75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Text Box 76"/>
                          <wps:cNvSpPr txBox="1"/>
                          <wps:spPr>
                            <a:xfrm>
                              <a:off x="711276" y="0"/>
                              <a:ext cx="159402" cy="91046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52BC388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AD7F6F">
                                  <w:rPr>
                                    <w:rFonts w:cs="Times New Roman"/>
                                    <w:position w:val="-14"/>
                                  </w:rPr>
                                  <w:object w:dxaOrig="200" w:dyaOrig="380" w14:anchorId="6FC073EA">
                                    <v:shape id="_x0000_i1084" type="#_x0000_t75" style="width:9.75pt;height:18.75pt" o:ole="">
                                      <v:imagedata r:id="rId108" o:title=""/>
                                    </v:shape>
                                    <o:OLEObject Type="Embed" ProgID="Equation.DSMT4" ShapeID="_x0000_i1084" DrawAspect="Content" ObjectID="_1588572912" r:id="rId109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7" name="Text Box 77"/>
                          <wps:cNvSpPr txBox="1"/>
                          <wps:spPr>
                            <a:xfrm>
                              <a:off x="1186843" y="0"/>
                              <a:ext cx="167969" cy="7081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E43E351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8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CC1AB38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79" name="Straight Arrow Connector 79"/>
                        <wps:cNvCnPr/>
                        <wps:spPr>
                          <a:xfrm flipH="1">
                            <a:off x="52040" y="0"/>
                            <a:ext cx="714375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Arrow Connector 73"/>
                        <wps:cNvCnPr/>
                        <wps:spPr>
                          <a:xfrm>
                            <a:off x="1189464" y="0"/>
                            <a:ext cx="30988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18433C" id="Group 32" o:spid="_x0000_s1072" style="position:absolute;margin-left:249.95pt;margin-top:15.25pt;width:133.7pt;height:29pt;z-index:251805696;mso-position-horizontal-relative:text;mso-position-vertical-relative:text" coordsize="16979,36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">
                <v:group id="Group 74" o:spid="_x0000_s1073" style="position:absolute;width:16979;height:3683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shape id="AutoShape 191" o:spid="_x0000_s1074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muQcYAAADbAAAADwAAAGRycy9kb3ducmV2LnhtbESPT2vCQBTE7wW/w/KE3urGQluNriJC&#10;S7H04B+C3h7ZZxLMvg27axL76buFgsdhZn7DzJe9qUVLzleWFYxHCQji3OqKCwWH/fvTBIQPyBpr&#10;y6TgRh6Wi8HDHFNtO95SuwuFiBD2KSooQ2hSKX1ekkE/sg1x9M7WGQxRukJqh12Em1o+J8mrNFhx&#10;XCixoXVJ+WV3NQqOX9Nrdsu+aZONp5sTOuN/9h9KPQ771QxEoD7cw//tT63g7QX+vsQf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KprkHGAAAA2wAAAA8AAAAAAAAA&#10;AAAAAAAAoQIAAGRycy9kb3ducmV2LnhtbFBLBQYAAAAABAAEAPkAAACUAwAAAAA=&#10;">
                    <v:stroke endarrow="block"/>
                  </v:shape>
                  <v:shape id="Text Box 76" o:spid="_x0000_s1075" type="#_x0000_t202" style="position:absolute;left:7112;width:1594;height: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qPBcYA&#10;AADbAAAADwAAAGRycy9kb3ducmV2LnhtbESPT2vCQBTE7wW/w/IEb3VjD7akriK2BQ/9p7ZQb8/s&#10;Mwlm34bdZ0y/fbdQ6HGYmd8ws0XvGtVRiLVnA5NxBoq48Lbm0sDH7un6DlQUZIuNZzLwTREW88HV&#10;DHPrL7yhbiulShCOORqoRNpc61hU5DCOfUucvKMPDiXJUGob8JLgrtE3WTbVDmtOCxW2tKqoOG3P&#10;zkDzFcPzIZN991C+yPubPn8+Tl6NGQ375T0ooV7+w3/ttTVwO4XfL+kH6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eqPBcYAAADbAAAADwAAAAAAAAAAAAAAAACYAgAAZHJz&#10;L2Rvd25yZXYueG1sUEsFBgAAAAAEAAQA9QAAAIsDAAAAAA==&#10;" filled="f" stroked="f" strokeweight=".5pt">
                    <v:textbox inset="0,0,0,0">
                      <w:txbxContent>
                        <w:p w14:paraId="452BC388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AD7F6F">
                            <w:rPr>
                              <w:rFonts w:cs="Times New Roman"/>
                              <w:position w:val="-14"/>
                            </w:rPr>
                            <w:object w:dxaOrig="200" w:dyaOrig="380" w14:anchorId="6FC073EA">
                              <v:shape id="_x0000_i1084" type="#_x0000_t75" style="width:9.75pt;height:18.8pt" o:ole="">
                                <v:imagedata r:id="rId110" o:title=""/>
                              </v:shape>
                              <o:OLEObject Type="Embed" ProgID="Equation.DSMT4" ShapeID="_x0000_i1084" DrawAspect="Content" ObjectID="_1587803072" r:id="rId111"/>
                            </w:object>
                          </w:r>
                        </w:p>
                      </w:txbxContent>
                    </v:textbox>
                  </v:shape>
                  <v:shape id="Text Box 77" o:spid="_x0000_s1076" type="#_x0000_t202" style="position:absolute;left:11868;width:1680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YqnsYA&#10;AADbAAAADwAAAGRycy9kb3ducmV2LnhtbESPT2vCQBTE74V+h+UJvdWNPWhJXUVsCx76T22h3p7Z&#10;ZxKafRt2nzF+e7dQ6HGYmd8w03nvGtVRiLVnA6NhBoq48Lbm0sDn9vn2HlQUZIuNZzJwpgjz2fXV&#10;FHPrT7ymbiOlShCOORqoRNpc61hU5DAOfUucvIMPDiXJUGob8JTgrtF3WTbWDmtOCxW2tKyo+Nkc&#10;nYHmO4aXfSa77rF8lY93ffx6Gr0ZczPoFw+ghHr5D/+1V9bAZAK/X9IP0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qYqnsYAAADbAAAADwAAAAAAAAAAAAAAAACYAgAAZHJz&#10;L2Rvd25yZXYueG1sUEsFBgAAAAAEAAQA9QAAAIsDAAAAAA==&#10;" filled="f" stroked="f" strokeweight=".5pt">
                    <v:textbox inset="0,0,0,0">
                      <w:txbxContent>
                        <w:p w14:paraId="7E43E351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78" o:spid="_x0000_s1077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HOysIA&#10;AADbAAAADwAAAGRycy9kb3ducmV2LnhtbERPy2oCMRTdC/5DuEI3opmKqIxGsQVBwVJ84PoyuU5G&#10;JzfTSaqjX28WhS4P5z1bNLYUN6p94VjBez8BQZw5XXCu4HhY9SYgfEDWWDomBQ/ysJi3WzNMtbvz&#10;jm77kIsYwj5FBSaEKpXSZ4Ys+r6riCN3drXFEGGdS13jPYbbUg6SZCQtFhwbDFb0aSi77n+tgslj&#10;+NU9jcanS/m9+TDP/Ie3V1TqrdMspyACNeFf/OdeawXjODZ+iT9Az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gc7KwgAAANsAAAAPAAAAAAAAAAAAAAAAAJgCAABkcnMvZG93&#10;bnJldi54bWxQSwUGAAAAAAQABAD1AAAAhwMAAAAA&#10;" fillcolor="white [3201]" stroked="f" strokeweight=".5pt">
                    <v:textbox inset="0,0,0,0">
                      <w:txbxContent>
                        <w:p w14:paraId="4CC1AB38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shape id="Straight Arrow Connector 79" o:spid="_x0000_s1078" type="#_x0000_t32" style="position:absolute;left:520;width:7144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LC98QAAADbAAAADwAAAGRycy9kb3ducmV2LnhtbESPT2vCQBTE7wW/w/IKvdVNS602ugnW&#10;InjzT5dCb4/sMwnJvg3ZrcZv7woFj8PM/IZZ5INtxYl6XztW8DJOQBAXztRcKtDf6+cZCB+QDbaO&#10;ScGFPOTZ6GGBqXFn3tPpEEoRIexTVFCF0KVS+qIii37sOuLoHV1vMUTZl9L0eI5w28rXJHmXFmuO&#10;CxV2tKqoaA5/NlL0zy9O3tZB7/TndrVr9NesaZR6ehyWcxCBhnAP/7c3RsH0A25f4g+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UsL3xAAAANsAAAAPAAAAAAAAAAAA&#10;AAAAAKECAABkcnMvZG93bnJldi54bWxQSwUGAAAAAAQABAD5AAAAkgMAAAAA&#10;" strokecolor="black [3200]" strokeweight="2.25pt">
                  <v:stroke endarrow="open" joinstyle="miter"/>
                </v:shape>
                <v:shape id="Straight Arrow Connector 73" o:spid="_x0000_s1079" type="#_x0000_t32" style="position:absolute;left:11894;width:30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0XFcIAAADbAAAADwAAAGRycy9kb3ducmV2LnhtbESPQWuDQBSE74X8h+UFcmtWDbTBZBOC&#10;YNprbe354b6oifvWuFu1/75bKPQ4zMw3zP44m06MNLjWsoJ4HYEgrqxuuVbw8Z4/bkE4j6yxs0wK&#10;vsnB8bB42GOq7cRvNBa+FgHCLkUFjfd9KqWrGjLo1rYnDt7FDgZ9kEMt9YBTgJtOJlH0JA22HBYa&#10;7ClrqLoVX0bB9uUzvuaZTs7XMrmTLOPcVaVSq+V82oHwNPv/8F/7VSt43sDvl/AD5O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t0XFcIAAADbAAAADwAAAAAAAAAAAAAA&#10;AAChAgAAZHJzL2Rvd25yZXYueG1sUEsFBgAAAAAEAAQA+QAAAJADAAAAAA==&#10;" strokecolor="black [3200]" strokeweight="2.25pt">
                  <v:stroke endarrow="open" joinstyle="miter"/>
                </v:shape>
              </v:group>
            </w:pict>
          </mc:Fallback>
        </mc:AlternateContent>
      </w:r>
      <w:r w:rsidR="00FC0684" w:rsidRPr="00437C3C">
        <w:rPr>
          <w:rFonts w:cs="Times New Roman"/>
        </w:rPr>
        <w:tab/>
      </w:r>
      <w:r w:rsidR="00FC0684" w:rsidRPr="00437C3C">
        <w:rPr>
          <w:rFonts w:cs="Times New Roman"/>
        </w:rPr>
        <w:tab/>
      </w:r>
      <w:r w:rsidR="00FC0684" w:rsidRPr="00437C3C">
        <w:rPr>
          <w:rFonts w:cs="Times New Roman"/>
        </w:rPr>
        <w:tab/>
      </w:r>
      <w:r w:rsidR="00FC0684" w:rsidRPr="00497A71">
        <w:rPr>
          <w:rFonts w:cs="Times New Roman"/>
          <w:b/>
        </w:rPr>
        <w:t>(b)</w:t>
      </w:r>
    </w:p>
    <w:p w14:paraId="5952B5CD" w14:textId="77ABF4AC" w:rsidR="00FC0684" w:rsidRPr="00497A71" w:rsidRDefault="00497A71" w:rsidP="00497A71">
      <w:pPr>
        <w:pStyle w:val="Questionfollowline"/>
        <w:tabs>
          <w:tab w:val="clear" w:pos="3969"/>
          <w:tab w:val="clear" w:pos="4395"/>
          <w:tab w:val="left" w:pos="4536"/>
        </w:tabs>
        <w:spacing w:before="240"/>
        <w:rPr>
          <w:rFonts w:cs="Times New Roman"/>
          <w:b/>
        </w:rPr>
      </w:pPr>
      <w:r>
        <w:rPr>
          <w:rFonts w:cs="Times New Roman"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905024" behindDoc="0" locked="0" layoutInCell="1" allowOverlap="1" wp14:anchorId="1AD66405" wp14:editId="33E393F8">
                <wp:simplePos x="0" y="0"/>
                <wp:positionH relativeFrom="column">
                  <wp:posOffset>3179805</wp:posOffset>
                </wp:positionH>
                <wp:positionV relativeFrom="paragraph">
                  <wp:posOffset>171742</wp:posOffset>
                </wp:positionV>
                <wp:extent cx="1697990" cy="375735"/>
                <wp:effectExtent l="0" t="133350" r="16510" b="5715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375735"/>
                          <a:chOff x="0" y="0"/>
                          <a:chExt cx="1697990" cy="375735"/>
                        </a:xfrm>
                      </wpg:grpSpPr>
                      <wpg:grpSp>
                        <wpg:cNvPr id="27" name="Group 27"/>
                        <wpg:cNvGrpSpPr/>
                        <wpg:grpSpPr>
                          <a:xfrm>
                            <a:off x="0" y="7435"/>
                            <a:ext cx="1697990" cy="368300"/>
                            <a:chOff x="0" y="0"/>
                            <a:chExt cx="1697990" cy="368300"/>
                          </a:xfrm>
                        </wpg:grpSpPr>
                        <wpg:grpSp>
                          <wpg:cNvPr id="93" name="Group 93"/>
                          <wpg:cNvGrpSpPr/>
                          <wpg:grpSpPr>
                            <a:xfrm>
                              <a:off x="0" y="0"/>
                              <a:ext cx="1697990" cy="368300"/>
                              <a:chOff x="0" y="0"/>
                              <a:chExt cx="1698172" cy="146685"/>
                            </a:xfrm>
                          </wpg:grpSpPr>
                          <wps:wsp>
                            <wps:cNvPr id="94" name="AutoShape 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387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Text Box 95"/>
                            <wps:cNvSpPr txBox="1"/>
                            <wps:spPr>
                              <a:xfrm>
                                <a:off x="711276" y="0"/>
                                <a:ext cx="241327" cy="91046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896C47" w14:textId="77777777" w:rsidR="00FC0684" w:rsidRPr="000E5682" w:rsidRDefault="00FC0684" w:rsidP="00FC0684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 w:rsidRPr="00AD7F6F">
                                    <w:rPr>
                                      <w:rFonts w:cs="Times New Roman"/>
                                      <w:position w:val="-14"/>
                                    </w:rPr>
                                    <w:object w:dxaOrig="200" w:dyaOrig="380" w14:anchorId="2F5A12A1">
                                      <v:shape id="_x0000_i1085" type="#_x0000_t75" style="width:9.75pt;height:18.75pt" o:ole="">
                                        <v:imagedata r:id="rId108" o:title=""/>
                                      </v:shape>
                                      <o:OLEObject Type="Embed" ProgID="Equation.DSMT4" ShapeID="_x0000_i1085" DrawAspect="Content" ObjectID="_1588572913" r:id="rId1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6" name="Text Box 96"/>
                            <wps:cNvSpPr txBox="1"/>
                            <wps:spPr>
                              <a:xfrm>
                                <a:off x="1186843" y="0"/>
                                <a:ext cx="167969" cy="7081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E0AFED" w14:textId="77777777" w:rsidR="00FC0684" w:rsidRPr="000E5682" w:rsidRDefault="00FC0684" w:rsidP="00FC0684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7" name="Text Box 97"/>
                            <wps:cNvSpPr txBox="1"/>
                            <wps:spPr>
                              <a:xfrm>
                                <a:off x="1583872" y="0"/>
                                <a:ext cx="114300" cy="1466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6A915D4" w14:textId="77777777" w:rsidR="00FC0684" w:rsidRPr="00D61E8B" w:rsidRDefault="00FC0684" w:rsidP="00FC0684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 w:rsidRPr="00D61E8B"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100" name="Text Box 100"/>
                          <wps:cNvSpPr txBox="1"/>
                          <wps:spPr>
                            <a:xfrm>
                              <a:off x="282497" y="29736"/>
                              <a:ext cx="194945" cy="1460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D2287AF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1" name="Straight Arrow Connector 101"/>
                        <wps:cNvCnPr/>
                        <wps:spPr>
                          <a:xfrm>
                            <a:off x="1226634" y="8238"/>
                            <a:ext cx="309880" cy="0"/>
                          </a:xfrm>
                          <a:prstGeom prst="straightConnector1">
                            <a:avLst/>
                          </a:prstGeom>
                          <a:ln w="28575"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Arrow Connector 102"/>
                        <wps:cNvCnPr/>
                        <wps:spPr>
                          <a:xfrm>
                            <a:off x="379141" y="0"/>
                            <a:ext cx="418564" cy="6440"/>
                          </a:xfrm>
                          <a:prstGeom prst="straightConnector1">
                            <a:avLst/>
                          </a:prstGeom>
                          <a:ln w="28575">
                            <a:headEnd type="arrow"/>
                            <a:tailEnd type="arrow"/>
                          </a:ln>
                        </wps:spPr>
                        <wps:style>
                          <a:lnRef idx="3">
                            <a:schemeClr val="dk1"/>
                          </a:lnRef>
                          <a:fillRef idx="0">
                            <a:schemeClr val="dk1"/>
                          </a:fillRef>
                          <a:effectRef idx="2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AD66405" id="Group 28" o:spid="_x0000_s1080" style="position:absolute;margin-left:250.4pt;margin-top:13.5pt;width:133.7pt;height:29.6pt;z-index:251905024;mso-position-horizontal-relative:text;mso-position-vertical-relative:text" coordsize="16979,37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">
                <v:group id="Group 27" o:spid="_x0000_s1081" style="position:absolute;top:74;width:16979;height:3683" coordsize="16979,368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group id="Group 93" o:spid="_x0000_s1082" style="position:absolute;width:16979;height:3683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  <v:shape id="AutoShape 191" o:spid="_x0000_s1083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ntIMQAAADbAAAADwAAAGRycy9kb3ducmV2LnhtbESPQWvCQBSE74L/YXmF3nSjFGmiqxTB&#10;UhQP1RLq7ZF9JsHs27C7auyv7wqCx2FmvmFmi8404kLO15YVjIYJCOLC6ppLBT/71eAdhA/IGhvL&#10;pOBGHhbzfm+GmbZX/qbLLpQiQthnqKAKoc2k9EVFBv3QtsTRO1pnMETpSqkdXiPcNHKcJBNpsOa4&#10;UGFLy4qK0+5sFPxu0nN+y7e0zkfp+oDO+L/9p1KvL93HFESgLjzDj/aXVpC+wf1L/AFy/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6e0gxAAAANsAAAAPAAAAAAAAAAAA&#10;AAAAAKECAABkcnMvZG93bnJldi54bWxQSwUGAAAAAAQABAD5AAAAkgMAAAAA&#10;">
                      <v:stroke endarrow="block"/>
                    </v:shape>
                    <v:shape id="Text Box 95" o:spid="_x0000_s1084" type="#_x0000_t202" style="position:absolute;left:7112;width:2414;height:9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T3iMYA&#10;AADbAAAADwAAAGRycy9kb3ducmV2LnhtbESPX0vDQBDE3wv9DscWfGsvFZQ29lrEP9CHWrUq6Nua&#10;W5Ngbi/cbdP47b1CoY/DzPyGWax616iOQqw9G5hOMlDEhbc1lwbe3x7HM1BRkC02nsnAH0VYLYeD&#10;BebWH/iVup2UKkE45migEmlzrWNRkcM48S1x8n58cChJhlLbgIcEd42+zLJr7bDmtFBhS3cVFb+7&#10;vTPQfMaw+c7kq7svn+TlWe8/HqZbYy5G/e0NKKFezuFTe20NzK/g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TT3iMYAAADbAAAADwAAAAAAAAAAAAAAAACYAgAAZHJz&#10;L2Rvd25yZXYueG1sUEsFBgAAAAAEAAQA9QAAAIsDAAAAAA==&#10;" filled="f" stroked="f" strokeweight=".5pt">
                      <v:textbox inset="0,0,0,0">
                        <w:txbxContent>
                          <w:p w14:paraId="2D896C47" w14:textId="77777777" w:rsidR="00FC0684" w:rsidRPr="000E5682" w:rsidRDefault="00FC0684" w:rsidP="00FC0684">
                            <w:pPr>
                              <w:rPr>
                                <w:rFonts w:cs="Times New Roman"/>
                              </w:rPr>
                            </w:pPr>
                            <w:r w:rsidRPr="00AD7F6F">
                              <w:rPr>
                                <w:rFonts w:cs="Times New Roman"/>
                                <w:position w:val="-14"/>
                              </w:rPr>
                              <w:object w:dxaOrig="200" w:dyaOrig="380" w14:anchorId="2F5A12A1">
                                <v:shape id="_x0000_i1085" type="#_x0000_t75" style="width:9.75pt;height:18.8pt" o:ole="">
                                  <v:imagedata r:id="rId110" o:title=""/>
                                </v:shape>
                                <o:OLEObject Type="Embed" ProgID="Equation.DSMT4" ShapeID="_x0000_i1085" DrawAspect="Content" ObjectID="_1587803073" r:id="rId113"/>
                              </w:object>
                            </w:r>
                          </w:p>
                        </w:txbxContent>
                      </v:textbox>
                    </v:shape>
                    <v:shape id="Text Box 96" o:spid="_x0000_s1085" type="#_x0000_t202" style="position:absolute;left:11868;width:1680;height:7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Zp/8YA&#10;AADbAAAADwAAAGRycy9kb3ducmV2LnhtbESPT2vCQBTE7wW/w/IEb3VjD9KmriK2BQ/9p7ZQb8/s&#10;Mwlm34bdZ0y/fbdQ6HGYmd8ws0XvGtVRiLVnA5NxBoq48Lbm0sDH7un6FlQUZIuNZzLwTREW88HV&#10;DHPrL7yhbiulShCOORqoRNpc61hU5DCOfUucvKMPDiXJUGob8JLgrtE3WTbVDmtOCxW2tKqoOG3P&#10;zkDzFcPzIZN991C+yPubPn8+Tl6NGQ375T0ooV7+w3/ttTVwN4XfL+kH6Pk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Zp/8YAAADbAAAADwAAAAAAAAAAAAAAAACYAgAAZHJz&#10;L2Rvd25yZXYueG1sUEsFBgAAAAAEAAQA9QAAAIsDAAAAAA==&#10;" filled="f" stroked="f" strokeweight=".5pt">
                      <v:textbox inset="0,0,0,0">
                        <w:txbxContent>
                          <w:p w14:paraId="35E0AFED" w14:textId="77777777" w:rsidR="00FC0684" w:rsidRPr="000E5682" w:rsidRDefault="00FC0684" w:rsidP="00FC0684">
                            <w:pPr>
                              <w:rPr>
                                <w:rFonts w:cs="Times New Roman"/>
                              </w:rPr>
                            </w:pPr>
                            <w:r>
                              <w:rPr>
                                <w:rFonts w:cs="Times New Roman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shape id="Text Box 97" o:spid="_x0000_s1086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K8QsUA&#10;AADbAAAADwAAAGRycy9kb3ducmV2LnhtbESPQWsCMRSE74L/ITyhF6nZlqJ2a5S2UKigSFU8PzbP&#10;zermZbuJuvrrjSB4HGbmG2Y0aWwpjlT7wrGCl14CgjhzuuBcwXr18zwE4QOyxtIxKTiTh8m43Rph&#10;qt2J/+i4DLmIEPYpKjAhVKmUPjNk0fdcRRy9rasthijrXOoaTxFuS/maJH1pseC4YLCib0PZfnmw&#10;Cobnt3l30x9sduVi+mUu+T/P9qjUU6f5/AARqAmP8L39qxW8D+D2Jf4AOb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ErxCxQAAANsAAAAPAAAAAAAAAAAAAAAAAJgCAABkcnMv&#10;ZG93bnJldi54bWxQSwUGAAAAAAQABAD1AAAAigMAAAAA&#10;" fillcolor="white [3201]" stroked="f" strokeweight=".5pt">
                      <v:textbox inset="0,0,0,0">
                        <w:txbxContent>
                          <w:p w14:paraId="66A915D4" w14:textId="77777777" w:rsidR="00FC0684" w:rsidRPr="00D61E8B" w:rsidRDefault="00FC0684" w:rsidP="00FC0684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 w:rsidRPr="00D61E8B"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  <v:shape id="Text Box 100" o:spid="_x0000_s1087" type="#_x0000_t202" style="position:absolute;left:2824;top:297;width:1950;height:1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NK8YA&#10;AADcAAAADwAAAGRycy9kb3ducmV2LnhtbESPS08DMQyE70j8h8hI3GhSDggtTSvEQ+LAqwWk9mY2&#10;ZnfFxlkl7nb59/iAxM3WjGc+L1ZT7M1IuXSJPcxnDgxxnULHjYf3t/uzSzBFkAP2icnDDxVYLY+P&#10;FliFdOA1jRtpjIZwqdBDKzJU1pa6pYhllgZi1b5Sjii65saGjAcNj709d+7CRuxYG1oc6Kal+nuz&#10;jx76bcmPn052423zJK8vdv9xN3/2/vRkur4CIzTJv/nv+iEovlN8fUYns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HNK8YAAADcAAAADwAAAAAAAAAAAAAAAACYAgAAZHJz&#10;L2Rvd25yZXYueG1sUEsFBgAAAAAEAAQA9QAAAIsDAAAAAA==&#10;" filled="f" stroked="f" strokeweight=".5pt">
                    <v:textbox inset="0,0,0,0">
                      <w:txbxContent>
                        <w:p w14:paraId="6D2287AF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v:shape id="Straight Arrow Connector 101" o:spid="_x0000_s1088" type="#_x0000_t32" style="position:absolute;left:12266;top:82;width:309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I2Y8AAAADcAAAADwAAAGRycy9kb3ducmV2LnhtbERPTWuDQBC9F/Iflgn0Vlc9BLFuJAi2&#10;vcbWngd3oiburHG3if333UKht3m8zynK1UziRosbLStIohgEcWf1yL2Cj/f6KQPhPLLGyTIp+CYH&#10;5X7zUGCu7Z2PdGt8L0IIuxwVDN7PuZSuG8igi+xMHLiTXQz6AJde6gXvIdxMMo3jnTQ4cmgYcKZq&#10;oO7SfBkF2etncq4rnb6c2/RKsk1q17VKPW7XwzMIT6v/F/+533SYHyfw+0y4QO5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TiNmPAAAAA3AAAAA8AAAAAAAAAAAAAAAAA&#10;oQIAAGRycy9kb3ducmV2LnhtbFBLBQYAAAAABAAEAPkAAACOAwAAAAA=&#10;" strokecolor="black [3200]" strokeweight="2.25pt">
                  <v:stroke endarrow="open" joinstyle="miter"/>
                </v:shape>
                <v:shape id="Straight Arrow Connector 102" o:spid="_x0000_s1089" type="#_x0000_t32" style="position:absolute;left:3791;width:4186;height:6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p3A8MAAADcAAAADwAAAGRycy9kb3ducmV2LnhtbERPPWvDMBDdA/kP4gpdQiPXkBLcKKGk&#10;GDKUQBwv2Q7raplaJ2MptutfXxUK3e7xPm93mGwrBup941jB8zoBQVw53XCtoLzmT1sQPiBrbB2T&#10;gm/ycNgvFzvMtBv5QkMRahFD2GeowITQZVL6ypBFv3YdceQ+XW8xRNjXUvc4xnDbyjRJXqTFhmOD&#10;wY6Ohqqv4m4V3IZio+X5Y6BLyWal59k3+btSjw/T2yuIQFP4F/+5TzrOT1L4fSZeIP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KdwPDAAAA3AAAAA8AAAAAAAAAAAAA&#10;AAAAoQIAAGRycy9kb3ducmV2LnhtbFBLBQYAAAAABAAEAPkAAACRAwAAAAA=&#10;" strokecolor="black [3200]" strokeweight="2.25pt">
                  <v:stroke startarrow="open" endarrow="open" joinstyle="miter"/>
                </v:shape>
              </v:group>
            </w:pict>
          </mc:Fallback>
        </mc:AlternateContent>
      </w:r>
      <w:r w:rsidR="00FC0684" w:rsidRPr="00437C3C">
        <w:rPr>
          <w:rFonts w:cs="Times New Roman"/>
        </w:rPr>
        <w:tab/>
      </w:r>
      <w:r w:rsidR="00FC0684" w:rsidRPr="00437C3C">
        <w:rPr>
          <w:rFonts w:cs="Times New Roman"/>
        </w:rPr>
        <w:tab/>
      </w:r>
      <w:r w:rsidR="00FC0684" w:rsidRPr="00437C3C">
        <w:rPr>
          <w:rFonts w:cs="Times New Roman"/>
        </w:rPr>
        <w:tab/>
      </w:r>
      <w:r w:rsidR="00FC0684" w:rsidRPr="00497A71">
        <w:rPr>
          <w:rFonts w:cs="Times New Roman"/>
          <w:b/>
        </w:rPr>
        <w:t>both</w:t>
      </w:r>
    </w:p>
    <w:p w14:paraId="551559FB" w14:textId="77777777" w:rsidR="00FC0684" w:rsidRPr="00437C3C" w:rsidRDefault="00FC0684" w:rsidP="00FC0684">
      <w:pPr>
        <w:rPr>
          <w:rFonts w:cs="Times New Roman"/>
        </w:rPr>
      </w:pPr>
    </w:p>
    <w:p w14:paraId="2F29CA3A" w14:textId="1E3D9254" w:rsidR="00FC0684" w:rsidRDefault="00497A71" w:rsidP="00FC0684">
      <w:pPr>
        <w:pStyle w:val="Question1stline"/>
      </w:pPr>
      <w:r w:rsidRPr="00497A71">
        <w:rPr>
          <w:b/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554816" behindDoc="0" locked="0" layoutInCell="1" allowOverlap="1" wp14:anchorId="20A4AE1E" wp14:editId="6C6AAC36">
                <wp:simplePos x="0" y="0"/>
                <wp:positionH relativeFrom="column">
                  <wp:posOffset>2669705</wp:posOffset>
                </wp:positionH>
                <wp:positionV relativeFrom="paragraph">
                  <wp:posOffset>231775</wp:posOffset>
                </wp:positionV>
                <wp:extent cx="1697990" cy="383540"/>
                <wp:effectExtent l="0" t="0" r="0" b="16510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383540"/>
                          <a:chOff x="0" y="0"/>
                          <a:chExt cx="1698172" cy="383722"/>
                        </a:xfrm>
                      </wpg:grpSpPr>
                      <wps:wsp>
                        <wps:cNvPr id="17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  <wps:cNvSpPr>
                          <a:spLocks/>
                        </wps:cNvSpPr>
                        <wps:spPr bwMode="auto">
                          <a:xfrm>
                            <a:off x="473529" y="0"/>
                            <a:ext cx="791935" cy="383722"/>
                          </a:xfrm>
                          <a:custGeom>
                            <a:avLst/>
                            <a:gdLst>
                              <a:gd name="T0" fmla="*/ 26 w 2536"/>
                              <a:gd name="T1" fmla="*/ 114 h 2836"/>
                              <a:gd name="T2" fmla="*/ 86 w 2536"/>
                              <a:gd name="T3" fmla="*/ 371 h 2836"/>
                              <a:gd name="T4" fmla="*/ 146 w 2536"/>
                              <a:gd name="T5" fmla="*/ 615 h 2836"/>
                              <a:gd name="T6" fmla="*/ 206 w 2536"/>
                              <a:gd name="T7" fmla="*/ 846 h 2836"/>
                              <a:gd name="T8" fmla="*/ 266 w 2536"/>
                              <a:gd name="T9" fmla="*/ 1065 h 2836"/>
                              <a:gd name="T10" fmla="*/ 326 w 2536"/>
                              <a:gd name="T11" fmla="*/ 1271 h 2836"/>
                              <a:gd name="T12" fmla="*/ 386 w 2536"/>
                              <a:gd name="T13" fmla="*/ 1464 h 2836"/>
                              <a:gd name="T14" fmla="*/ 446 w 2536"/>
                              <a:gd name="T15" fmla="*/ 1645 h 2836"/>
                              <a:gd name="T16" fmla="*/ 506 w 2536"/>
                              <a:gd name="T17" fmla="*/ 1812 h 2836"/>
                              <a:gd name="T18" fmla="*/ 566 w 2536"/>
                              <a:gd name="T19" fmla="*/ 1967 h 2836"/>
                              <a:gd name="T20" fmla="*/ 627 w 2536"/>
                              <a:gd name="T21" fmla="*/ 2110 h 2836"/>
                              <a:gd name="T22" fmla="*/ 687 w 2536"/>
                              <a:gd name="T23" fmla="*/ 2239 h 2836"/>
                              <a:gd name="T24" fmla="*/ 747 w 2536"/>
                              <a:gd name="T25" fmla="*/ 2356 h 2836"/>
                              <a:gd name="T26" fmla="*/ 807 w 2536"/>
                              <a:gd name="T27" fmla="*/ 2460 h 2836"/>
                              <a:gd name="T28" fmla="*/ 867 w 2536"/>
                              <a:gd name="T29" fmla="*/ 2551 h 2836"/>
                              <a:gd name="T30" fmla="*/ 927 w 2536"/>
                              <a:gd name="T31" fmla="*/ 2630 h 2836"/>
                              <a:gd name="T32" fmla="*/ 987 w 2536"/>
                              <a:gd name="T33" fmla="*/ 2696 h 2836"/>
                              <a:gd name="T34" fmla="*/ 1047 w 2536"/>
                              <a:gd name="T35" fmla="*/ 2749 h 2836"/>
                              <a:gd name="T36" fmla="*/ 1107 w 2536"/>
                              <a:gd name="T37" fmla="*/ 2789 h 2836"/>
                              <a:gd name="T38" fmla="*/ 1167 w 2536"/>
                              <a:gd name="T39" fmla="*/ 2817 h 2836"/>
                              <a:gd name="T40" fmla="*/ 1228 w 2536"/>
                              <a:gd name="T41" fmla="*/ 2832 h 2836"/>
                              <a:gd name="T42" fmla="*/ 1288 w 2536"/>
                              <a:gd name="T43" fmla="*/ 2834 h 2836"/>
                              <a:gd name="T44" fmla="*/ 1348 w 2536"/>
                              <a:gd name="T45" fmla="*/ 2823 h 2836"/>
                              <a:gd name="T46" fmla="*/ 1408 w 2536"/>
                              <a:gd name="T47" fmla="*/ 2800 h 2836"/>
                              <a:gd name="T48" fmla="*/ 1468 w 2536"/>
                              <a:gd name="T49" fmla="*/ 2764 h 2836"/>
                              <a:gd name="T50" fmla="*/ 1528 w 2536"/>
                              <a:gd name="T51" fmla="*/ 2715 h 2836"/>
                              <a:gd name="T52" fmla="*/ 1588 w 2536"/>
                              <a:gd name="T53" fmla="*/ 2653 h 2836"/>
                              <a:gd name="T54" fmla="*/ 1648 w 2536"/>
                              <a:gd name="T55" fmla="*/ 2579 h 2836"/>
                              <a:gd name="T56" fmla="*/ 1708 w 2536"/>
                              <a:gd name="T57" fmla="*/ 2492 h 2836"/>
                              <a:gd name="T58" fmla="*/ 1768 w 2536"/>
                              <a:gd name="T59" fmla="*/ 2392 h 2836"/>
                              <a:gd name="T60" fmla="*/ 1829 w 2536"/>
                              <a:gd name="T61" fmla="*/ 2280 h 2836"/>
                              <a:gd name="T62" fmla="*/ 1889 w 2536"/>
                              <a:gd name="T63" fmla="*/ 2154 h 2836"/>
                              <a:gd name="T64" fmla="*/ 1949 w 2536"/>
                              <a:gd name="T65" fmla="*/ 2016 h 2836"/>
                              <a:gd name="T66" fmla="*/ 2009 w 2536"/>
                              <a:gd name="T67" fmla="*/ 1866 h 2836"/>
                              <a:gd name="T68" fmla="*/ 2069 w 2536"/>
                              <a:gd name="T69" fmla="*/ 1702 h 2836"/>
                              <a:gd name="T70" fmla="*/ 2129 w 2536"/>
                              <a:gd name="T71" fmla="*/ 1526 h 2836"/>
                              <a:gd name="T72" fmla="*/ 2189 w 2536"/>
                              <a:gd name="T73" fmla="*/ 1337 h 2836"/>
                              <a:gd name="T74" fmla="*/ 2249 w 2536"/>
                              <a:gd name="T75" fmla="*/ 1135 h 2836"/>
                              <a:gd name="T76" fmla="*/ 2309 w 2536"/>
                              <a:gd name="T77" fmla="*/ 921 h 2836"/>
                              <a:gd name="T78" fmla="*/ 2369 w 2536"/>
                              <a:gd name="T79" fmla="*/ 693 h 2836"/>
                              <a:gd name="T80" fmla="*/ 2429 w 2536"/>
                              <a:gd name="T81" fmla="*/ 453 h 2836"/>
                              <a:gd name="T82" fmla="*/ 2490 w 2536"/>
                              <a:gd name="T83" fmla="*/ 201 h 2836"/>
                              <a:gd name="T84" fmla="*/ 2535 w 2536"/>
                              <a:gd name="T85" fmla="*/ 0 h 28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</a:cxnLst>
                            <a:rect l="0" t="0" r="r" b="b"/>
                            <a:pathLst>
                              <a:path w="2536" h="2836">
                                <a:moveTo>
                                  <a:pt x="0" y="0"/>
                                </a:moveTo>
                                <a:cubicBezTo>
                                  <a:pt x="6" y="25"/>
                                  <a:pt x="16" y="70"/>
                                  <a:pt x="26" y="114"/>
                                </a:cubicBezTo>
                                <a:cubicBezTo>
                                  <a:pt x="36" y="157"/>
                                  <a:pt x="46" y="201"/>
                                  <a:pt x="56" y="244"/>
                                </a:cubicBezTo>
                                <a:cubicBezTo>
                                  <a:pt x="66" y="286"/>
                                  <a:pt x="76" y="329"/>
                                  <a:pt x="86" y="371"/>
                                </a:cubicBezTo>
                                <a:cubicBezTo>
                                  <a:pt x="96" y="412"/>
                                  <a:pt x="106" y="453"/>
                                  <a:pt x="116" y="494"/>
                                </a:cubicBezTo>
                                <a:cubicBezTo>
                                  <a:pt x="126" y="535"/>
                                  <a:pt x="136" y="575"/>
                                  <a:pt x="146" y="615"/>
                                </a:cubicBezTo>
                                <a:cubicBezTo>
                                  <a:pt x="156" y="654"/>
                                  <a:pt x="166" y="693"/>
                                  <a:pt x="176" y="732"/>
                                </a:cubicBezTo>
                                <a:cubicBezTo>
                                  <a:pt x="186" y="770"/>
                                  <a:pt x="196" y="809"/>
                                  <a:pt x="206" y="846"/>
                                </a:cubicBezTo>
                                <a:cubicBezTo>
                                  <a:pt x="216" y="884"/>
                                  <a:pt x="226" y="921"/>
                                  <a:pt x="236" y="957"/>
                                </a:cubicBezTo>
                                <a:cubicBezTo>
                                  <a:pt x="246" y="993"/>
                                  <a:pt x="256" y="1029"/>
                                  <a:pt x="266" y="1065"/>
                                </a:cubicBezTo>
                                <a:cubicBezTo>
                                  <a:pt x="276" y="1100"/>
                                  <a:pt x="286" y="1135"/>
                                  <a:pt x="296" y="1170"/>
                                </a:cubicBezTo>
                                <a:cubicBezTo>
                                  <a:pt x="306" y="1204"/>
                                  <a:pt x="316" y="1237"/>
                                  <a:pt x="326" y="1271"/>
                                </a:cubicBezTo>
                                <a:cubicBezTo>
                                  <a:pt x="336" y="1304"/>
                                  <a:pt x="346" y="1337"/>
                                  <a:pt x="356" y="1369"/>
                                </a:cubicBezTo>
                                <a:cubicBezTo>
                                  <a:pt x="366" y="1401"/>
                                  <a:pt x="376" y="1433"/>
                                  <a:pt x="386" y="1464"/>
                                </a:cubicBezTo>
                                <a:cubicBezTo>
                                  <a:pt x="396" y="1495"/>
                                  <a:pt x="406" y="1526"/>
                                  <a:pt x="416" y="1556"/>
                                </a:cubicBezTo>
                                <a:cubicBezTo>
                                  <a:pt x="426" y="1586"/>
                                  <a:pt x="436" y="1615"/>
                                  <a:pt x="446" y="1645"/>
                                </a:cubicBezTo>
                                <a:cubicBezTo>
                                  <a:pt x="456" y="1674"/>
                                  <a:pt x="466" y="1702"/>
                                  <a:pt x="476" y="1730"/>
                                </a:cubicBezTo>
                                <a:cubicBezTo>
                                  <a:pt x="486" y="1758"/>
                                  <a:pt x="496" y="1785"/>
                                  <a:pt x="506" y="1812"/>
                                </a:cubicBezTo>
                                <a:cubicBezTo>
                                  <a:pt x="516" y="1839"/>
                                  <a:pt x="526" y="1866"/>
                                  <a:pt x="536" y="1892"/>
                                </a:cubicBezTo>
                                <a:cubicBezTo>
                                  <a:pt x="546" y="1917"/>
                                  <a:pt x="556" y="1943"/>
                                  <a:pt x="566" y="1967"/>
                                </a:cubicBezTo>
                                <a:cubicBezTo>
                                  <a:pt x="576" y="1992"/>
                                  <a:pt x="586" y="2016"/>
                                  <a:pt x="597" y="2040"/>
                                </a:cubicBezTo>
                                <a:cubicBezTo>
                                  <a:pt x="607" y="2064"/>
                                  <a:pt x="617" y="2087"/>
                                  <a:pt x="627" y="2110"/>
                                </a:cubicBezTo>
                                <a:cubicBezTo>
                                  <a:pt x="637" y="2132"/>
                                  <a:pt x="647" y="2154"/>
                                  <a:pt x="657" y="2176"/>
                                </a:cubicBezTo>
                                <a:cubicBezTo>
                                  <a:pt x="667" y="2198"/>
                                  <a:pt x="677" y="2219"/>
                                  <a:pt x="687" y="2239"/>
                                </a:cubicBezTo>
                                <a:cubicBezTo>
                                  <a:pt x="697" y="2260"/>
                                  <a:pt x="707" y="2280"/>
                                  <a:pt x="717" y="2299"/>
                                </a:cubicBezTo>
                                <a:cubicBezTo>
                                  <a:pt x="727" y="2319"/>
                                  <a:pt x="737" y="2338"/>
                                  <a:pt x="747" y="2356"/>
                                </a:cubicBezTo>
                                <a:cubicBezTo>
                                  <a:pt x="757" y="2374"/>
                                  <a:pt x="767" y="2392"/>
                                  <a:pt x="777" y="2410"/>
                                </a:cubicBezTo>
                                <a:cubicBezTo>
                                  <a:pt x="787" y="2427"/>
                                  <a:pt x="797" y="2444"/>
                                  <a:pt x="807" y="2460"/>
                                </a:cubicBezTo>
                                <a:cubicBezTo>
                                  <a:pt x="817" y="2476"/>
                                  <a:pt x="827" y="2492"/>
                                  <a:pt x="837" y="2507"/>
                                </a:cubicBezTo>
                                <a:cubicBezTo>
                                  <a:pt x="847" y="2522"/>
                                  <a:pt x="857" y="2537"/>
                                  <a:pt x="867" y="2551"/>
                                </a:cubicBezTo>
                                <a:cubicBezTo>
                                  <a:pt x="877" y="2565"/>
                                  <a:pt x="887" y="2579"/>
                                  <a:pt x="897" y="2592"/>
                                </a:cubicBezTo>
                                <a:cubicBezTo>
                                  <a:pt x="907" y="2605"/>
                                  <a:pt x="917" y="2618"/>
                                  <a:pt x="927" y="2630"/>
                                </a:cubicBezTo>
                                <a:cubicBezTo>
                                  <a:pt x="937" y="2642"/>
                                  <a:pt x="947" y="2653"/>
                                  <a:pt x="957" y="2665"/>
                                </a:cubicBezTo>
                                <a:cubicBezTo>
                                  <a:pt x="967" y="2675"/>
                                  <a:pt x="977" y="2686"/>
                                  <a:pt x="987" y="2696"/>
                                </a:cubicBezTo>
                                <a:cubicBezTo>
                                  <a:pt x="997" y="2706"/>
                                  <a:pt x="1007" y="2715"/>
                                  <a:pt x="1017" y="2724"/>
                                </a:cubicBezTo>
                                <a:cubicBezTo>
                                  <a:pt x="1027" y="2733"/>
                                  <a:pt x="1037" y="2741"/>
                                  <a:pt x="1047" y="2749"/>
                                </a:cubicBezTo>
                                <a:cubicBezTo>
                                  <a:pt x="1057" y="2757"/>
                                  <a:pt x="1067" y="2764"/>
                                  <a:pt x="1077" y="2771"/>
                                </a:cubicBezTo>
                                <a:cubicBezTo>
                                  <a:pt x="1087" y="2777"/>
                                  <a:pt x="1097" y="2783"/>
                                  <a:pt x="1107" y="2789"/>
                                </a:cubicBezTo>
                                <a:cubicBezTo>
                                  <a:pt x="1117" y="2795"/>
                                  <a:pt x="1127" y="2800"/>
                                  <a:pt x="1137" y="2805"/>
                                </a:cubicBezTo>
                                <a:cubicBezTo>
                                  <a:pt x="1147" y="2809"/>
                                  <a:pt x="1157" y="2813"/>
                                  <a:pt x="1167" y="2817"/>
                                </a:cubicBezTo>
                                <a:cubicBezTo>
                                  <a:pt x="1177" y="2820"/>
                                  <a:pt x="1187" y="2823"/>
                                  <a:pt x="1197" y="2826"/>
                                </a:cubicBezTo>
                                <a:cubicBezTo>
                                  <a:pt x="1208" y="2828"/>
                                  <a:pt x="1218" y="2830"/>
                                  <a:pt x="1228" y="2832"/>
                                </a:cubicBezTo>
                                <a:cubicBezTo>
                                  <a:pt x="1238" y="2833"/>
                                  <a:pt x="1248" y="2834"/>
                                  <a:pt x="1258" y="2834"/>
                                </a:cubicBezTo>
                                <a:cubicBezTo>
                                  <a:pt x="1268" y="2835"/>
                                  <a:pt x="1278" y="2834"/>
                                  <a:pt x="1288" y="2834"/>
                                </a:cubicBezTo>
                                <a:cubicBezTo>
                                  <a:pt x="1298" y="2833"/>
                                  <a:pt x="1308" y="2832"/>
                                  <a:pt x="1318" y="2830"/>
                                </a:cubicBezTo>
                                <a:cubicBezTo>
                                  <a:pt x="1328" y="2828"/>
                                  <a:pt x="1338" y="2826"/>
                                  <a:pt x="1348" y="2823"/>
                                </a:cubicBezTo>
                                <a:cubicBezTo>
                                  <a:pt x="1358" y="2820"/>
                                  <a:pt x="1368" y="2817"/>
                                  <a:pt x="1378" y="2813"/>
                                </a:cubicBezTo>
                                <a:cubicBezTo>
                                  <a:pt x="1388" y="2809"/>
                                  <a:pt x="1398" y="2805"/>
                                  <a:pt x="1408" y="2800"/>
                                </a:cubicBezTo>
                                <a:cubicBezTo>
                                  <a:pt x="1418" y="2795"/>
                                  <a:pt x="1428" y="2789"/>
                                  <a:pt x="1438" y="2783"/>
                                </a:cubicBezTo>
                                <a:cubicBezTo>
                                  <a:pt x="1448" y="2777"/>
                                  <a:pt x="1458" y="2771"/>
                                  <a:pt x="1468" y="2764"/>
                                </a:cubicBezTo>
                                <a:cubicBezTo>
                                  <a:pt x="1478" y="2757"/>
                                  <a:pt x="1488" y="2749"/>
                                  <a:pt x="1498" y="2741"/>
                                </a:cubicBezTo>
                                <a:cubicBezTo>
                                  <a:pt x="1508" y="2733"/>
                                  <a:pt x="1518" y="2724"/>
                                  <a:pt x="1528" y="2715"/>
                                </a:cubicBezTo>
                                <a:cubicBezTo>
                                  <a:pt x="1538" y="2706"/>
                                  <a:pt x="1548" y="2696"/>
                                  <a:pt x="1558" y="2686"/>
                                </a:cubicBezTo>
                                <a:cubicBezTo>
                                  <a:pt x="1568" y="2675"/>
                                  <a:pt x="1578" y="2665"/>
                                  <a:pt x="1588" y="2653"/>
                                </a:cubicBezTo>
                                <a:cubicBezTo>
                                  <a:pt x="1598" y="2642"/>
                                  <a:pt x="1608" y="2630"/>
                                  <a:pt x="1618" y="2618"/>
                                </a:cubicBezTo>
                                <a:cubicBezTo>
                                  <a:pt x="1628" y="2605"/>
                                  <a:pt x="1638" y="2592"/>
                                  <a:pt x="1648" y="2579"/>
                                </a:cubicBezTo>
                                <a:cubicBezTo>
                                  <a:pt x="1658" y="2565"/>
                                  <a:pt x="1668" y="2551"/>
                                  <a:pt x="1678" y="2537"/>
                                </a:cubicBezTo>
                                <a:cubicBezTo>
                                  <a:pt x="1688" y="2522"/>
                                  <a:pt x="1698" y="2507"/>
                                  <a:pt x="1708" y="2492"/>
                                </a:cubicBezTo>
                                <a:cubicBezTo>
                                  <a:pt x="1718" y="2476"/>
                                  <a:pt x="1728" y="2460"/>
                                  <a:pt x="1738" y="2444"/>
                                </a:cubicBezTo>
                                <a:cubicBezTo>
                                  <a:pt x="1748" y="2427"/>
                                  <a:pt x="1758" y="2410"/>
                                  <a:pt x="1768" y="2392"/>
                                </a:cubicBezTo>
                                <a:cubicBezTo>
                                  <a:pt x="1778" y="2374"/>
                                  <a:pt x="1788" y="2356"/>
                                  <a:pt x="1798" y="2338"/>
                                </a:cubicBezTo>
                                <a:cubicBezTo>
                                  <a:pt x="1808" y="2319"/>
                                  <a:pt x="1818" y="2299"/>
                                  <a:pt x="1829" y="2280"/>
                                </a:cubicBezTo>
                                <a:cubicBezTo>
                                  <a:pt x="1839" y="2260"/>
                                  <a:pt x="1849" y="2239"/>
                                  <a:pt x="1859" y="2219"/>
                                </a:cubicBezTo>
                                <a:cubicBezTo>
                                  <a:pt x="1869" y="2198"/>
                                  <a:pt x="1879" y="2176"/>
                                  <a:pt x="1889" y="2154"/>
                                </a:cubicBezTo>
                                <a:cubicBezTo>
                                  <a:pt x="1899" y="2132"/>
                                  <a:pt x="1909" y="2110"/>
                                  <a:pt x="1919" y="2087"/>
                                </a:cubicBezTo>
                                <a:cubicBezTo>
                                  <a:pt x="1929" y="2064"/>
                                  <a:pt x="1939" y="2040"/>
                                  <a:pt x="1949" y="2016"/>
                                </a:cubicBezTo>
                                <a:cubicBezTo>
                                  <a:pt x="1959" y="1992"/>
                                  <a:pt x="1969" y="1967"/>
                                  <a:pt x="1979" y="1943"/>
                                </a:cubicBezTo>
                                <a:cubicBezTo>
                                  <a:pt x="1989" y="1917"/>
                                  <a:pt x="1999" y="1892"/>
                                  <a:pt x="2009" y="1866"/>
                                </a:cubicBezTo>
                                <a:cubicBezTo>
                                  <a:pt x="2019" y="1839"/>
                                  <a:pt x="2029" y="1812"/>
                                  <a:pt x="2039" y="1785"/>
                                </a:cubicBezTo>
                                <a:cubicBezTo>
                                  <a:pt x="2049" y="1758"/>
                                  <a:pt x="2059" y="1730"/>
                                  <a:pt x="2069" y="1702"/>
                                </a:cubicBezTo>
                                <a:cubicBezTo>
                                  <a:pt x="2079" y="1674"/>
                                  <a:pt x="2089" y="1645"/>
                                  <a:pt x="2099" y="1615"/>
                                </a:cubicBezTo>
                                <a:cubicBezTo>
                                  <a:pt x="2109" y="1586"/>
                                  <a:pt x="2119" y="1556"/>
                                  <a:pt x="2129" y="1526"/>
                                </a:cubicBezTo>
                                <a:cubicBezTo>
                                  <a:pt x="2139" y="1495"/>
                                  <a:pt x="2149" y="1464"/>
                                  <a:pt x="2159" y="1433"/>
                                </a:cubicBezTo>
                                <a:cubicBezTo>
                                  <a:pt x="2169" y="1401"/>
                                  <a:pt x="2179" y="1369"/>
                                  <a:pt x="2189" y="1337"/>
                                </a:cubicBezTo>
                                <a:cubicBezTo>
                                  <a:pt x="2199" y="1304"/>
                                  <a:pt x="2209" y="1271"/>
                                  <a:pt x="2219" y="1237"/>
                                </a:cubicBezTo>
                                <a:cubicBezTo>
                                  <a:pt x="2229" y="1204"/>
                                  <a:pt x="2239" y="1170"/>
                                  <a:pt x="2249" y="1135"/>
                                </a:cubicBezTo>
                                <a:cubicBezTo>
                                  <a:pt x="2259" y="1100"/>
                                  <a:pt x="2269" y="1065"/>
                                  <a:pt x="2279" y="1029"/>
                                </a:cubicBezTo>
                                <a:cubicBezTo>
                                  <a:pt x="2289" y="993"/>
                                  <a:pt x="2299" y="957"/>
                                  <a:pt x="2309" y="921"/>
                                </a:cubicBezTo>
                                <a:cubicBezTo>
                                  <a:pt x="2319" y="884"/>
                                  <a:pt x="2329" y="846"/>
                                  <a:pt x="2339" y="809"/>
                                </a:cubicBezTo>
                                <a:cubicBezTo>
                                  <a:pt x="2349" y="770"/>
                                  <a:pt x="2359" y="732"/>
                                  <a:pt x="2369" y="693"/>
                                </a:cubicBezTo>
                                <a:cubicBezTo>
                                  <a:pt x="2379" y="654"/>
                                  <a:pt x="2389" y="615"/>
                                  <a:pt x="2399" y="575"/>
                                </a:cubicBezTo>
                                <a:cubicBezTo>
                                  <a:pt x="2409" y="535"/>
                                  <a:pt x="2419" y="494"/>
                                  <a:pt x="2429" y="453"/>
                                </a:cubicBezTo>
                                <a:cubicBezTo>
                                  <a:pt x="2440" y="412"/>
                                  <a:pt x="2450" y="371"/>
                                  <a:pt x="2460" y="329"/>
                                </a:cubicBezTo>
                                <a:cubicBezTo>
                                  <a:pt x="2470" y="286"/>
                                  <a:pt x="2480" y="244"/>
                                  <a:pt x="2490" y="201"/>
                                </a:cubicBezTo>
                                <a:cubicBezTo>
                                  <a:pt x="2500" y="157"/>
                                  <a:pt x="2510" y="114"/>
                                  <a:pt x="2520" y="70"/>
                                </a:cubicBezTo>
                                <a:cubicBezTo>
                                  <a:pt x="2530" y="25"/>
                                  <a:pt x="2535" y="0"/>
                                  <a:pt x="2535" y="0"/>
                                </a:cubicBez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1" name="Group 21"/>
                        <wpg:cNvGrpSpPr/>
                        <wpg:grpSpPr>
                          <a:xfrm>
                            <a:off x="0" y="122465"/>
                            <a:ext cx="1698172" cy="146685"/>
                            <a:chOff x="0" y="0"/>
                            <a:chExt cx="1698172" cy="146685"/>
                          </a:xfrm>
                        </wpg:grpSpPr>
                        <wps:wsp>
                          <wps:cNvPr id="22" name="AutoShape 1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0" y="0"/>
                              <a:ext cx="1583872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Text Box 23"/>
                          <wps:cNvSpPr txBox="1"/>
                          <wps:spPr>
                            <a:xfrm>
                              <a:off x="359268" y="0"/>
                              <a:ext cx="195360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6442DE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 w:rsidRPr="006C1122">
                                  <w:rPr>
                                    <w:rFonts w:cs="Times New Roman"/>
                                  </w:rPr>
                                  <w:t>–</w:t>
                                </w:r>
                                <w:r>
                                  <w:rPr>
                                    <w:rFonts w:cs="Times New Roman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4" name="Text Box 24"/>
                          <wps:cNvSpPr txBox="1"/>
                          <wps:spPr>
                            <a:xfrm>
                              <a:off x="1216479" y="0"/>
                              <a:ext cx="167969" cy="14668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9E5B826" w14:textId="77777777" w:rsidR="00FC0684" w:rsidRPr="000E5682" w:rsidRDefault="00FC0684" w:rsidP="00FC0684">
                                <w:pPr>
                                  <w:rPr>
                                    <w:rFonts w:cs="Times New Roman"/>
                                  </w:rPr>
                                </w:pPr>
                                <w:r>
                                  <w:rPr>
                                    <w:rFonts w:cs="Times New Roman"/>
                                  </w:rPr>
                                  <w:t>17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Text Box 25"/>
                          <wps:cNvSpPr txBox="1"/>
                          <wps:spPr>
                            <a:xfrm>
                              <a:off x="1583872" y="0"/>
                              <a:ext cx="114300" cy="1466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923B252" w14:textId="77777777" w:rsidR="00FC0684" w:rsidRPr="00D61E8B" w:rsidRDefault="00FC0684" w:rsidP="00FC0684">
                                <w:pPr>
                                  <w:rPr>
                                    <w:rFonts w:cs="Times New Roman"/>
                                    <w:i/>
                                  </w:rPr>
                                </w:pPr>
                                <w:r w:rsidRPr="00D61E8B">
                                  <w:rPr>
                                    <w:rFonts w:cs="Times New Roman"/>
                                    <w:i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0A4AE1E" id="Group 16" o:spid="_x0000_s1090" style="position:absolute;margin-left:210.2pt;margin-top:18.25pt;width:133.7pt;height:30.2pt;z-index:251554816;mso-position-horizontal-relative:text;mso-position-vertical-relative:text" coordsize="16981,3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">
                <v:shape id="Freeform 84" o:spid="_x0000_s1091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left:4735;width:7919;height:3837;visibility:visible;mso-wrap-style:square;v-text-anchor:top" coordsize="2536,28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0Ny8MA&#10;AADbAAAADwAAAGRycy9kb3ducmV2LnhtbERPS2vCQBC+C/6HZQRvuqmItqmr+EDwILZaEXobstMk&#10;mp0N2VWjv94VhN7m43vOaFKbQlyocrllBW/dCARxYnXOqYL9z7LzDsJ5ZI2FZVJwIweTcbMxwljb&#10;K2/psvOpCCHsYlSQeV/GUrokI4Oua0viwP3ZyqAPsEqlrvAawk0he1E0kAZzDg0ZljTPKDntzkaB&#10;X7jNYXYffCy382Pve73+jb76pVLtVj39BOGp9v/il3ulw/whPH8JB8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0Ny8MAAADbAAAADwAAAAAAAAAAAAAAAACYAgAAZHJzL2Rv&#10;d25yZXYueG1sUEsFBgAAAAAEAAQA9QAAAIgDAAAAAA=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<v:path arrowok="t" o:connecttype="custom" o:connectlocs="8119,15425;26856,50198;45592,83212;64329,114467;83066,144099;101802,171971;120539,198085;139276,222575;158012,245171;176749,266143;195798,285491;214534,302946;233271,318776;252008,332848;270744,345160;289481,355849;308218,364779;326954,371951;345691,377363;364428,381151;383476,383181;402213,383451;420950,381963;439686,378851;458423,373980;477160,367350;495896,358961;514633,348949;533369,337177;552106,323647;571155,308493;589892,291445;608628,272773;627365,252477;646102,230287;664838,206474;683575,180901;702311,153570;721048,124615;739785,93766;758521,61293;777570,27196;791623,0" o:connectangles="0,0,0,0,0,0,0,0,0,0,0,0,0,0,0,0,0,0,0,0,0,0,0,0,0,0,0,0,0,0,0,0,0,0,0,0,0,0,0,0,0,0,0"/>
                </v:shape>
                <v:group id="Group 21" o:spid="_x0000_s1092" style="position:absolute;top:1224;width:16981;height:1467" coordsize="16981,14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<v:shape id="AutoShape 191" o:spid="_x0000_s1093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MZKMUAAADbAAAADwAAAGRycy9kb3ducmV2LnhtbESPT2vCQBTE74LfYXlCb2ZjDqVGVymC&#10;pVh68A/B3h7Z1yQ0+zbsrhr76V1B8DjMzG+Y+bI3rTiT841lBZMkBUFcWt1wpeCwX4/fQPiArLG1&#10;TAqu5GG5GA7mmGt74S2dd6ESEcI+RwV1CF0upS9rMugT2xFH79c6gyFKV0nt8BLhppVZmr5Kgw3H&#10;hRo7WtVU/u1ORsHxa3oqrsU3bYrJdPODzvj//YdSL6P+fQYiUB+e4Uf7UyvIMrh/iT9AL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MZKMUAAADbAAAADwAAAAAAAAAA&#10;AAAAAAChAgAAZHJzL2Rvd25yZXYueG1sUEsFBgAAAAAEAAQA+QAAAJMDAAAAAA==&#10;">
                    <v:stroke endarrow="block"/>
                  </v:shape>
                  <v:shape id="Text Box 23" o:spid="_x0000_s1094" type="#_x0000_t202" style="position:absolute;left:3592;width:1954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4DgMUA&#10;AADbAAAADwAAAGRycy9kb3ducmV2LnhtbESPX2vCQBDE3wt+h2MF3+pFhVJSTxHbQh/6T22hvq25&#10;NQnm9sLdGtNv3ysU+jjMzG+Y+bJ3jeooxNqzgck4A0VceFtzaeBj93h9CyoKssXGMxn4pgjLxeBq&#10;jrn1F95Qt5VSJQjHHA1UIm2udSwqchjHviVO3tEHh5JkKLUNeElw1+hplt1ohzWnhQpbWldUnLZn&#10;Z6D5iuH5kMm+uy9f5P1Nnz8fJq/GjIb96g6UUC//4b/2kzUwncH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LgOAxQAAANsAAAAPAAAAAAAAAAAAAAAAAJgCAABkcnMv&#10;ZG93bnJldi54bWxQSwUGAAAAAAQABAD1AAAAigMAAAAA&#10;" filled="f" stroked="f" strokeweight=".5pt">
                    <v:textbox inset="0,0,0,0">
                      <w:txbxContent>
                        <w:p w14:paraId="346442DE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 w:rsidRPr="006C1122">
                            <w:rPr>
                              <w:rFonts w:cs="Times New Roman"/>
                            </w:rPr>
                            <w:t>–</w:t>
                          </w:r>
                          <w:r>
                            <w:rPr>
                              <w:rFonts w:cs="Times New Roman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4" o:spid="_x0000_s1095" type="#_x0000_t202" style="position:absolute;left:12164;width:1680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ceb9MUA&#10;AADbAAAADwAAAGRycy9kb3ducmV2LnhtbESPX2vCQBDE3wt+h2MF3+pFkVJSTxHbQh/6T22hvq25&#10;NQnm9sLdGtNv3ysU+jjMzG+Y+bJ3jeooxNqzgck4A0VceFtzaeBj93h9CyoKssXGMxn4pgjLxeBq&#10;jrn1F95Qt5VSJQjHHA1UIm2udSwqchjHviVO3tEHh5JkKLUNeElw1+hplt1ohzWnhQpbWldUnLZn&#10;Z6D5iuH5kMm+uy9f5P1Nnz8fJq/GjIb96g6UUC//4b/2kzUwncHvl/QD9O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x5v0xQAAANsAAAAPAAAAAAAAAAAAAAAAAJgCAABkcnMv&#10;ZG93bnJldi54bWxQSwUGAAAAAAQABAD1AAAAigMAAAAA&#10;" filled="f" stroked="f" strokeweight=".5pt">
                    <v:textbox inset="0,0,0,0">
                      <w:txbxContent>
                        <w:p w14:paraId="39E5B826" w14:textId="77777777" w:rsidR="00FC0684" w:rsidRPr="000E5682" w:rsidRDefault="00FC0684" w:rsidP="00FC0684">
                          <w:pPr>
                            <w:rPr>
                              <w:rFonts w:cs="Times New Roman"/>
                            </w:rPr>
                          </w:pPr>
                          <w:r>
                            <w:rPr>
                              <w:rFonts w:cs="Times New Roman"/>
                            </w:rPr>
                            <w:t>17</w:t>
                          </w:r>
                        </w:p>
                      </w:txbxContent>
                    </v:textbox>
                  </v:shape>
                  <v:shape id="Text Box 25" o:spid="_x0000_s1096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NOScYA&#10;AADbAAAADwAAAGRycy9kb3ducmV2LnhtbESP3WoCMRSE7wu+QziCN6VmK9bK1ii2IChYxB+8PmxO&#10;N6ubk+0m6urTG6HQy2FmvmFGk8aW4ky1LxwreO0mIIgzpwvOFey2s5chCB+QNZaOScGVPEzGracR&#10;ptpdeE3nTchFhLBPUYEJoUql9Jkhi77rKuLo/bjaYoiyzqWu8RLhtpS9JBlIiwXHBYMVfRnKjpuT&#10;VTC89r+f94P3/aFcLT7NLf/l5RGV6rSb6QeIQE34D/+151pB7w0eX+IPkO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TNOScYAAADbAAAADwAAAAAAAAAAAAAAAACYAgAAZHJz&#10;L2Rvd25yZXYueG1sUEsFBgAAAAAEAAQA9QAAAIsDAAAAAA==&#10;" fillcolor="white [3201]" stroked="f" strokeweight=".5pt">
                    <v:textbox inset="0,0,0,0">
                      <w:txbxContent>
                        <w:p w14:paraId="0923B252" w14:textId="77777777" w:rsidR="00FC0684" w:rsidRPr="00D61E8B" w:rsidRDefault="00FC0684" w:rsidP="00FC0684">
                          <w:pPr>
                            <w:rPr>
                              <w:rFonts w:cs="Times New Roman"/>
                              <w:i/>
                            </w:rPr>
                          </w:pPr>
                          <w:r w:rsidRPr="00D61E8B">
                            <w:rPr>
                              <w:rFonts w:cs="Times New Roman"/>
                              <w:i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FC0684" w:rsidRPr="00497A71">
        <w:rPr>
          <w:b/>
        </w:rPr>
        <w:t>4</w:t>
      </w:r>
      <w:r w:rsidRPr="00497A71">
        <w:rPr>
          <w:b/>
        </w:rPr>
        <w:t>.</w:t>
      </w:r>
      <w:r w:rsidR="00FC0684" w:rsidRPr="00437C3C">
        <w:tab/>
        <w:t xml:space="preserve">102 </w:t>
      </w:r>
      <w:r w:rsidR="00FC0684" w:rsidRPr="00437C3C">
        <w:tab/>
      </w:r>
      <w:r w:rsidR="00AE6EF1">
        <w:t>b</w:t>
      </w:r>
      <w:r w:rsidR="00FC0684" w:rsidRPr="00437C3C">
        <w:t>ecause the solution set is given by</w:t>
      </w:r>
    </w:p>
    <w:p w14:paraId="45A3EC24" w14:textId="0E75A4C1" w:rsidR="00497A71" w:rsidRDefault="004950F6" w:rsidP="00497A71">
      <w:pPr>
        <w:pStyle w:val="Questionfollowline"/>
      </w:pPr>
      <w:r w:rsidRPr="00437C3C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 wp14:anchorId="5147A1E6" wp14:editId="6B44D478">
                <wp:simplePos x="0" y="0"/>
                <wp:positionH relativeFrom="column">
                  <wp:posOffset>3851275</wp:posOffset>
                </wp:positionH>
                <wp:positionV relativeFrom="paragraph">
                  <wp:posOffset>30463</wp:posOffset>
                </wp:positionV>
                <wp:extent cx="309880" cy="0"/>
                <wp:effectExtent l="0" t="133350" r="0" b="133350"/>
                <wp:wrapNone/>
                <wp:docPr id="47" name="Straight Arrow Connector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9880" cy="0"/>
                        </a:xfrm>
                        <a:prstGeom prst="straightConnector1">
                          <a:avLst/>
                        </a:prstGeom>
                        <a:ln w="28575">
                          <a:tailEnd type="arrow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FFD9CF" id="Straight Arrow Connector 47" o:spid="_x0000_s1026" type="#_x0000_t32" style="position:absolute;margin-left:303.25pt;margin-top:2.4pt;width:24.4pt;height:0;z-index:251573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" strokecolor="black [3200]" strokeweight="2.25pt">
                <v:stroke endarrow="open" joinstyle="miter"/>
              </v:shape>
            </w:pict>
          </mc:Fallback>
        </mc:AlternateContent>
      </w:r>
      <w:r w:rsidR="00497A71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51D2725C" wp14:editId="4A97EBC1">
                <wp:simplePos x="0" y="0"/>
                <wp:positionH relativeFrom="column">
                  <wp:posOffset>2477770</wp:posOffset>
                </wp:positionH>
                <wp:positionV relativeFrom="paragraph">
                  <wp:posOffset>30463</wp:posOffset>
                </wp:positionV>
                <wp:extent cx="714375" cy="0"/>
                <wp:effectExtent l="38100" t="133350" r="0" b="133350"/>
                <wp:wrapNone/>
                <wp:docPr id="37" name="Straight Arrow Connector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14375" cy="0"/>
                        </a:xfrm>
                        <a:prstGeom prst="straightConnector1">
                          <a:avLst/>
                        </a:prstGeom>
                        <a:ln w="28575">
                          <a:tailEnd type="arrow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BE7593" id="Straight Arrow Connector 37" o:spid="_x0000_s1026" type="#_x0000_t32" style="position:absolute;margin-left:195.1pt;margin-top:2.4pt;width:56.25pt;height:0;flip:x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" strokecolor="black [3200]" strokeweight="2.25pt">
                <v:stroke endarrow="open" joinstyle="miter"/>
              </v:shape>
            </w:pict>
          </mc:Fallback>
        </mc:AlternateContent>
      </w:r>
    </w:p>
    <w:p w14:paraId="713FD6F4" w14:textId="79733AF5" w:rsidR="00FC0684" w:rsidRPr="00437C3C" w:rsidRDefault="00FC0684" w:rsidP="00497A71">
      <w:pPr>
        <w:pStyle w:val="Questionfollowline"/>
      </w:pPr>
    </w:p>
    <w:p w14:paraId="643FD1F3" w14:textId="5777B2A9" w:rsidR="00867889" w:rsidRDefault="00FC0684" w:rsidP="00497A71">
      <w:pPr>
        <w:pStyle w:val="Questionfollowline"/>
        <w:rPr>
          <w:szCs w:val="24"/>
        </w:rPr>
      </w:pPr>
      <w:r w:rsidRPr="00437C3C">
        <w:tab/>
      </w:r>
      <w:r w:rsidRPr="00437C3C">
        <w:tab/>
        <w:t xml:space="preserve">and the inequality therefore is </w:t>
      </w:r>
      <w:r w:rsidRPr="00437C3C">
        <w:rPr>
          <w:position w:val="-10"/>
          <w:szCs w:val="24"/>
        </w:rPr>
        <w:object w:dxaOrig="1640" w:dyaOrig="300" w14:anchorId="4972E863">
          <v:shape id="_x0000_i1078" type="#_x0000_t75" style="width:81.75pt;height:15pt" o:ole="">
            <v:imagedata r:id="rId114" o:title=""/>
          </v:shape>
          <o:OLEObject Type="Embed" ProgID="Equation.DSMT4" ShapeID="_x0000_i1078" DrawAspect="Content" ObjectID="_1588572906" r:id="rId115"/>
        </w:object>
      </w:r>
      <w:r w:rsidRPr="00437C3C">
        <w:rPr>
          <w:szCs w:val="24"/>
        </w:rPr>
        <w:t xml:space="preserve">or </w:t>
      </w:r>
      <w:r w:rsidRPr="00437C3C">
        <w:rPr>
          <w:i/>
          <w:szCs w:val="24"/>
        </w:rPr>
        <w:t>x</w:t>
      </w:r>
      <w:r w:rsidRPr="00437C3C">
        <w:rPr>
          <w:szCs w:val="24"/>
          <w:vertAlign w:val="superscript"/>
        </w:rPr>
        <w:t>2</w:t>
      </w:r>
      <w:r w:rsidRPr="00437C3C">
        <w:rPr>
          <w:szCs w:val="24"/>
        </w:rPr>
        <w:t xml:space="preserve"> – 11</w:t>
      </w:r>
      <w:r w:rsidRPr="00437C3C">
        <w:rPr>
          <w:i/>
          <w:szCs w:val="24"/>
        </w:rPr>
        <w:t>x</w:t>
      </w:r>
      <w:r w:rsidRPr="00437C3C">
        <w:rPr>
          <w:szCs w:val="24"/>
        </w:rPr>
        <w:t xml:space="preserve"> – 102 &gt; 0.</w:t>
      </w:r>
    </w:p>
    <w:p w14:paraId="2D45EDEF" w14:textId="77777777" w:rsidR="00131FB4" w:rsidRDefault="00131FB4" w:rsidP="00497A71">
      <w:pPr>
        <w:pStyle w:val="Questionfollowline"/>
        <w:rPr>
          <w:szCs w:val="24"/>
        </w:rPr>
      </w:pPr>
    </w:p>
    <w:p w14:paraId="7C849CDC" w14:textId="5859866A" w:rsidR="00867889" w:rsidRDefault="00867889" w:rsidP="00AE6EF1">
      <w:pPr>
        <w:pStyle w:val="Question1stline"/>
      </w:pPr>
      <w:r>
        <w:rPr>
          <w:b/>
        </w:rPr>
        <w:t>5</w:t>
      </w:r>
      <w:r w:rsidR="00AE6EF1">
        <w:rPr>
          <w:b/>
        </w:rPr>
        <w:t>.</w:t>
      </w:r>
      <w:r>
        <w:tab/>
        <w:t xml:space="preserve">85 </w:t>
      </w:r>
      <w:r w:rsidR="00AE6EF1">
        <w:t>b</w:t>
      </w:r>
      <w:r>
        <w:t xml:space="preserve">ecause the solution set is given by </w:t>
      </w:r>
    </w:p>
    <w:p w14:paraId="7F664472" w14:textId="2A6DF5B4" w:rsidR="00867889" w:rsidRDefault="00AE6EF1" w:rsidP="00497A71">
      <w:pPr>
        <w:pStyle w:val="Questionfollowline"/>
        <w:rPr>
          <w:szCs w:val="24"/>
        </w:rPr>
      </w:pPr>
      <w:r>
        <w:rPr>
          <w:szCs w:val="24"/>
        </w:rPr>
        <w:tab/>
      </w:r>
      <w:r w:rsidR="00867889">
        <w:rPr>
          <w:szCs w:val="24"/>
        </w:rPr>
        <w:tab/>
      </w:r>
      <w:r w:rsidR="00867889">
        <w:rPr>
          <w:szCs w:val="24"/>
        </w:rPr>
        <w:tab/>
      </w:r>
      <w:r w:rsidR="00867889">
        <w:rPr>
          <w:noProof/>
          <w:lang w:eastAsia="en-GB"/>
        </w:rPr>
        <mc:AlternateContent>
          <mc:Choice Requires="wpg">
            <w:drawing>
              <wp:inline distT="0" distB="0" distL="0" distR="0" wp14:anchorId="4F273EEA" wp14:editId="035698A5">
                <wp:extent cx="1697990" cy="645956"/>
                <wp:effectExtent l="0" t="0" r="0" b="1905"/>
                <wp:docPr id="8" name="Group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7990" cy="645956"/>
                          <a:chOff x="0" y="0"/>
                          <a:chExt cx="1697990" cy="645956"/>
                        </a:xfrm>
                      </wpg:grpSpPr>
                      <wpg:grpSp>
                        <wpg:cNvPr id="11" name="Group 9"/>
                        <wpg:cNvGrpSpPr/>
                        <wpg:grpSpPr>
                          <a:xfrm>
                            <a:off x="0" y="0"/>
                            <a:ext cx="1697990" cy="645956"/>
                            <a:chOff x="0" y="0"/>
                            <a:chExt cx="1698172" cy="646264"/>
                          </a:xfrm>
                        </wpg:grpSpPr>
                        <wps:wsp>
                          <wps:cNvPr id="30" name="Freeform 84" descr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/>
                          <wps:cNvSpPr>
                            <a:spLocks/>
                          </wps:cNvSpPr>
                          <wps:spPr bwMode="auto">
                            <a:xfrm>
                              <a:off x="473529" y="0"/>
                              <a:ext cx="791935" cy="383722"/>
                            </a:xfrm>
                            <a:custGeom>
                              <a:avLst/>
                              <a:gdLst>
                                <a:gd name="T0" fmla="*/ 26 w 2536"/>
                                <a:gd name="T1" fmla="*/ 114 h 2836"/>
                                <a:gd name="T2" fmla="*/ 86 w 2536"/>
                                <a:gd name="T3" fmla="*/ 371 h 2836"/>
                                <a:gd name="T4" fmla="*/ 146 w 2536"/>
                                <a:gd name="T5" fmla="*/ 615 h 2836"/>
                                <a:gd name="T6" fmla="*/ 206 w 2536"/>
                                <a:gd name="T7" fmla="*/ 846 h 2836"/>
                                <a:gd name="T8" fmla="*/ 266 w 2536"/>
                                <a:gd name="T9" fmla="*/ 1065 h 2836"/>
                                <a:gd name="T10" fmla="*/ 326 w 2536"/>
                                <a:gd name="T11" fmla="*/ 1271 h 2836"/>
                                <a:gd name="T12" fmla="*/ 386 w 2536"/>
                                <a:gd name="T13" fmla="*/ 1464 h 2836"/>
                                <a:gd name="T14" fmla="*/ 446 w 2536"/>
                                <a:gd name="T15" fmla="*/ 1645 h 2836"/>
                                <a:gd name="T16" fmla="*/ 506 w 2536"/>
                                <a:gd name="T17" fmla="*/ 1812 h 2836"/>
                                <a:gd name="T18" fmla="*/ 566 w 2536"/>
                                <a:gd name="T19" fmla="*/ 1967 h 2836"/>
                                <a:gd name="T20" fmla="*/ 627 w 2536"/>
                                <a:gd name="T21" fmla="*/ 2110 h 2836"/>
                                <a:gd name="T22" fmla="*/ 687 w 2536"/>
                                <a:gd name="T23" fmla="*/ 2239 h 2836"/>
                                <a:gd name="T24" fmla="*/ 747 w 2536"/>
                                <a:gd name="T25" fmla="*/ 2356 h 2836"/>
                                <a:gd name="T26" fmla="*/ 807 w 2536"/>
                                <a:gd name="T27" fmla="*/ 2460 h 2836"/>
                                <a:gd name="T28" fmla="*/ 867 w 2536"/>
                                <a:gd name="T29" fmla="*/ 2551 h 2836"/>
                                <a:gd name="T30" fmla="*/ 927 w 2536"/>
                                <a:gd name="T31" fmla="*/ 2630 h 2836"/>
                                <a:gd name="T32" fmla="*/ 987 w 2536"/>
                                <a:gd name="T33" fmla="*/ 2696 h 2836"/>
                                <a:gd name="T34" fmla="*/ 1047 w 2536"/>
                                <a:gd name="T35" fmla="*/ 2749 h 2836"/>
                                <a:gd name="T36" fmla="*/ 1107 w 2536"/>
                                <a:gd name="T37" fmla="*/ 2789 h 2836"/>
                                <a:gd name="T38" fmla="*/ 1167 w 2536"/>
                                <a:gd name="T39" fmla="*/ 2817 h 2836"/>
                                <a:gd name="T40" fmla="*/ 1228 w 2536"/>
                                <a:gd name="T41" fmla="*/ 2832 h 2836"/>
                                <a:gd name="T42" fmla="*/ 1288 w 2536"/>
                                <a:gd name="T43" fmla="*/ 2834 h 2836"/>
                                <a:gd name="T44" fmla="*/ 1348 w 2536"/>
                                <a:gd name="T45" fmla="*/ 2823 h 2836"/>
                                <a:gd name="T46" fmla="*/ 1408 w 2536"/>
                                <a:gd name="T47" fmla="*/ 2800 h 2836"/>
                                <a:gd name="T48" fmla="*/ 1468 w 2536"/>
                                <a:gd name="T49" fmla="*/ 2764 h 2836"/>
                                <a:gd name="T50" fmla="*/ 1528 w 2536"/>
                                <a:gd name="T51" fmla="*/ 2715 h 2836"/>
                                <a:gd name="T52" fmla="*/ 1588 w 2536"/>
                                <a:gd name="T53" fmla="*/ 2653 h 2836"/>
                                <a:gd name="T54" fmla="*/ 1648 w 2536"/>
                                <a:gd name="T55" fmla="*/ 2579 h 2836"/>
                                <a:gd name="T56" fmla="*/ 1708 w 2536"/>
                                <a:gd name="T57" fmla="*/ 2492 h 2836"/>
                                <a:gd name="T58" fmla="*/ 1768 w 2536"/>
                                <a:gd name="T59" fmla="*/ 2392 h 2836"/>
                                <a:gd name="T60" fmla="*/ 1829 w 2536"/>
                                <a:gd name="T61" fmla="*/ 2280 h 2836"/>
                                <a:gd name="T62" fmla="*/ 1889 w 2536"/>
                                <a:gd name="T63" fmla="*/ 2154 h 2836"/>
                                <a:gd name="T64" fmla="*/ 1949 w 2536"/>
                                <a:gd name="T65" fmla="*/ 2016 h 2836"/>
                                <a:gd name="T66" fmla="*/ 2009 w 2536"/>
                                <a:gd name="T67" fmla="*/ 1866 h 2836"/>
                                <a:gd name="T68" fmla="*/ 2069 w 2536"/>
                                <a:gd name="T69" fmla="*/ 1702 h 2836"/>
                                <a:gd name="T70" fmla="*/ 2129 w 2536"/>
                                <a:gd name="T71" fmla="*/ 1526 h 2836"/>
                                <a:gd name="T72" fmla="*/ 2189 w 2536"/>
                                <a:gd name="T73" fmla="*/ 1337 h 2836"/>
                                <a:gd name="T74" fmla="*/ 2249 w 2536"/>
                                <a:gd name="T75" fmla="*/ 1135 h 2836"/>
                                <a:gd name="T76" fmla="*/ 2309 w 2536"/>
                                <a:gd name="T77" fmla="*/ 921 h 2836"/>
                                <a:gd name="T78" fmla="*/ 2369 w 2536"/>
                                <a:gd name="T79" fmla="*/ 693 h 2836"/>
                                <a:gd name="T80" fmla="*/ 2429 w 2536"/>
                                <a:gd name="T81" fmla="*/ 453 h 2836"/>
                                <a:gd name="T82" fmla="*/ 2490 w 2536"/>
                                <a:gd name="T83" fmla="*/ 201 h 2836"/>
                                <a:gd name="T84" fmla="*/ 2535 w 2536"/>
                                <a:gd name="T85" fmla="*/ 0 h 28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</a:cxnLst>
                              <a:rect l="0" t="0" r="r" b="b"/>
                              <a:pathLst>
                                <a:path w="2536" h="2836">
                                  <a:moveTo>
                                    <a:pt x="0" y="0"/>
                                  </a:moveTo>
                                  <a:cubicBezTo>
                                    <a:pt x="6" y="25"/>
                                    <a:pt x="16" y="70"/>
                                    <a:pt x="26" y="114"/>
                                  </a:cubicBezTo>
                                  <a:cubicBezTo>
                                    <a:pt x="36" y="157"/>
                                    <a:pt x="46" y="201"/>
                                    <a:pt x="56" y="244"/>
                                  </a:cubicBezTo>
                                  <a:cubicBezTo>
                                    <a:pt x="66" y="286"/>
                                    <a:pt x="76" y="329"/>
                                    <a:pt x="86" y="371"/>
                                  </a:cubicBezTo>
                                  <a:cubicBezTo>
                                    <a:pt x="96" y="412"/>
                                    <a:pt x="106" y="453"/>
                                    <a:pt x="116" y="494"/>
                                  </a:cubicBezTo>
                                  <a:cubicBezTo>
                                    <a:pt x="126" y="535"/>
                                    <a:pt x="136" y="575"/>
                                    <a:pt x="146" y="615"/>
                                  </a:cubicBezTo>
                                  <a:cubicBezTo>
                                    <a:pt x="156" y="654"/>
                                    <a:pt x="166" y="693"/>
                                    <a:pt x="176" y="732"/>
                                  </a:cubicBezTo>
                                  <a:cubicBezTo>
                                    <a:pt x="186" y="770"/>
                                    <a:pt x="196" y="809"/>
                                    <a:pt x="206" y="846"/>
                                  </a:cubicBezTo>
                                  <a:cubicBezTo>
                                    <a:pt x="216" y="884"/>
                                    <a:pt x="226" y="921"/>
                                    <a:pt x="236" y="957"/>
                                  </a:cubicBezTo>
                                  <a:cubicBezTo>
                                    <a:pt x="246" y="993"/>
                                    <a:pt x="256" y="1029"/>
                                    <a:pt x="266" y="1065"/>
                                  </a:cubicBezTo>
                                  <a:cubicBezTo>
                                    <a:pt x="276" y="1100"/>
                                    <a:pt x="286" y="1135"/>
                                    <a:pt x="296" y="1170"/>
                                  </a:cubicBezTo>
                                  <a:cubicBezTo>
                                    <a:pt x="306" y="1204"/>
                                    <a:pt x="316" y="1237"/>
                                    <a:pt x="326" y="1271"/>
                                  </a:cubicBezTo>
                                  <a:cubicBezTo>
                                    <a:pt x="336" y="1304"/>
                                    <a:pt x="346" y="1337"/>
                                    <a:pt x="356" y="1369"/>
                                  </a:cubicBezTo>
                                  <a:cubicBezTo>
                                    <a:pt x="366" y="1401"/>
                                    <a:pt x="376" y="1433"/>
                                    <a:pt x="386" y="1464"/>
                                  </a:cubicBezTo>
                                  <a:cubicBezTo>
                                    <a:pt x="396" y="1495"/>
                                    <a:pt x="406" y="1526"/>
                                    <a:pt x="416" y="1556"/>
                                  </a:cubicBezTo>
                                  <a:cubicBezTo>
                                    <a:pt x="426" y="1586"/>
                                    <a:pt x="436" y="1615"/>
                                    <a:pt x="446" y="1645"/>
                                  </a:cubicBezTo>
                                  <a:cubicBezTo>
                                    <a:pt x="456" y="1674"/>
                                    <a:pt x="466" y="1702"/>
                                    <a:pt x="476" y="1730"/>
                                  </a:cubicBezTo>
                                  <a:cubicBezTo>
                                    <a:pt x="486" y="1758"/>
                                    <a:pt x="496" y="1785"/>
                                    <a:pt x="506" y="1812"/>
                                  </a:cubicBezTo>
                                  <a:cubicBezTo>
                                    <a:pt x="516" y="1839"/>
                                    <a:pt x="526" y="1866"/>
                                    <a:pt x="536" y="1892"/>
                                  </a:cubicBezTo>
                                  <a:cubicBezTo>
                                    <a:pt x="546" y="1917"/>
                                    <a:pt x="556" y="1943"/>
                                    <a:pt x="566" y="1967"/>
                                  </a:cubicBezTo>
                                  <a:cubicBezTo>
                                    <a:pt x="576" y="1992"/>
                                    <a:pt x="586" y="2016"/>
                                    <a:pt x="597" y="2040"/>
                                  </a:cubicBezTo>
                                  <a:cubicBezTo>
                                    <a:pt x="607" y="2064"/>
                                    <a:pt x="617" y="2087"/>
                                    <a:pt x="627" y="2110"/>
                                  </a:cubicBezTo>
                                  <a:cubicBezTo>
                                    <a:pt x="637" y="2132"/>
                                    <a:pt x="647" y="2154"/>
                                    <a:pt x="657" y="2176"/>
                                  </a:cubicBezTo>
                                  <a:cubicBezTo>
                                    <a:pt x="667" y="2198"/>
                                    <a:pt x="677" y="2219"/>
                                    <a:pt x="687" y="2239"/>
                                  </a:cubicBezTo>
                                  <a:cubicBezTo>
                                    <a:pt x="697" y="2260"/>
                                    <a:pt x="707" y="2280"/>
                                    <a:pt x="717" y="2299"/>
                                  </a:cubicBezTo>
                                  <a:cubicBezTo>
                                    <a:pt x="727" y="2319"/>
                                    <a:pt x="737" y="2338"/>
                                    <a:pt x="747" y="2356"/>
                                  </a:cubicBezTo>
                                  <a:cubicBezTo>
                                    <a:pt x="757" y="2374"/>
                                    <a:pt x="767" y="2392"/>
                                    <a:pt x="777" y="2410"/>
                                  </a:cubicBezTo>
                                  <a:cubicBezTo>
                                    <a:pt x="787" y="2427"/>
                                    <a:pt x="797" y="2444"/>
                                    <a:pt x="807" y="2460"/>
                                  </a:cubicBezTo>
                                  <a:cubicBezTo>
                                    <a:pt x="817" y="2476"/>
                                    <a:pt x="827" y="2492"/>
                                    <a:pt x="837" y="2507"/>
                                  </a:cubicBezTo>
                                  <a:cubicBezTo>
                                    <a:pt x="847" y="2522"/>
                                    <a:pt x="857" y="2537"/>
                                    <a:pt x="867" y="2551"/>
                                  </a:cubicBezTo>
                                  <a:cubicBezTo>
                                    <a:pt x="877" y="2565"/>
                                    <a:pt x="887" y="2579"/>
                                    <a:pt x="897" y="2592"/>
                                  </a:cubicBezTo>
                                  <a:cubicBezTo>
                                    <a:pt x="907" y="2605"/>
                                    <a:pt x="917" y="2618"/>
                                    <a:pt x="927" y="2630"/>
                                  </a:cubicBezTo>
                                  <a:cubicBezTo>
                                    <a:pt x="937" y="2642"/>
                                    <a:pt x="947" y="2653"/>
                                    <a:pt x="957" y="2665"/>
                                  </a:cubicBezTo>
                                  <a:cubicBezTo>
                                    <a:pt x="967" y="2675"/>
                                    <a:pt x="977" y="2686"/>
                                    <a:pt x="987" y="2696"/>
                                  </a:cubicBezTo>
                                  <a:cubicBezTo>
                                    <a:pt x="997" y="2706"/>
                                    <a:pt x="1007" y="2715"/>
                                    <a:pt x="1017" y="2724"/>
                                  </a:cubicBezTo>
                                  <a:cubicBezTo>
                                    <a:pt x="1027" y="2733"/>
                                    <a:pt x="1037" y="2741"/>
                                    <a:pt x="1047" y="2749"/>
                                  </a:cubicBezTo>
                                  <a:cubicBezTo>
                                    <a:pt x="1057" y="2757"/>
                                    <a:pt x="1067" y="2764"/>
                                    <a:pt x="1077" y="2771"/>
                                  </a:cubicBezTo>
                                  <a:cubicBezTo>
                                    <a:pt x="1087" y="2777"/>
                                    <a:pt x="1097" y="2783"/>
                                    <a:pt x="1107" y="2789"/>
                                  </a:cubicBezTo>
                                  <a:cubicBezTo>
                                    <a:pt x="1117" y="2795"/>
                                    <a:pt x="1127" y="2800"/>
                                    <a:pt x="1137" y="2805"/>
                                  </a:cubicBezTo>
                                  <a:cubicBezTo>
                                    <a:pt x="1147" y="2809"/>
                                    <a:pt x="1157" y="2813"/>
                                    <a:pt x="1167" y="2817"/>
                                  </a:cubicBezTo>
                                  <a:cubicBezTo>
                                    <a:pt x="1177" y="2820"/>
                                    <a:pt x="1187" y="2823"/>
                                    <a:pt x="1197" y="2826"/>
                                  </a:cubicBezTo>
                                  <a:cubicBezTo>
                                    <a:pt x="1208" y="2828"/>
                                    <a:pt x="1218" y="2830"/>
                                    <a:pt x="1228" y="2832"/>
                                  </a:cubicBezTo>
                                  <a:cubicBezTo>
                                    <a:pt x="1238" y="2833"/>
                                    <a:pt x="1248" y="2834"/>
                                    <a:pt x="1258" y="2834"/>
                                  </a:cubicBezTo>
                                  <a:cubicBezTo>
                                    <a:pt x="1268" y="2835"/>
                                    <a:pt x="1278" y="2834"/>
                                    <a:pt x="1288" y="2834"/>
                                  </a:cubicBezTo>
                                  <a:cubicBezTo>
                                    <a:pt x="1298" y="2833"/>
                                    <a:pt x="1308" y="2832"/>
                                    <a:pt x="1318" y="2830"/>
                                  </a:cubicBezTo>
                                  <a:cubicBezTo>
                                    <a:pt x="1328" y="2828"/>
                                    <a:pt x="1338" y="2826"/>
                                    <a:pt x="1348" y="2823"/>
                                  </a:cubicBezTo>
                                  <a:cubicBezTo>
                                    <a:pt x="1358" y="2820"/>
                                    <a:pt x="1368" y="2817"/>
                                    <a:pt x="1378" y="2813"/>
                                  </a:cubicBezTo>
                                  <a:cubicBezTo>
                                    <a:pt x="1388" y="2809"/>
                                    <a:pt x="1398" y="2805"/>
                                    <a:pt x="1408" y="2800"/>
                                  </a:cubicBezTo>
                                  <a:cubicBezTo>
                                    <a:pt x="1418" y="2795"/>
                                    <a:pt x="1428" y="2789"/>
                                    <a:pt x="1438" y="2783"/>
                                  </a:cubicBezTo>
                                  <a:cubicBezTo>
                                    <a:pt x="1448" y="2777"/>
                                    <a:pt x="1458" y="2771"/>
                                    <a:pt x="1468" y="2764"/>
                                  </a:cubicBezTo>
                                  <a:cubicBezTo>
                                    <a:pt x="1478" y="2757"/>
                                    <a:pt x="1488" y="2749"/>
                                    <a:pt x="1498" y="2741"/>
                                  </a:cubicBezTo>
                                  <a:cubicBezTo>
                                    <a:pt x="1508" y="2733"/>
                                    <a:pt x="1518" y="2724"/>
                                    <a:pt x="1528" y="2715"/>
                                  </a:cubicBezTo>
                                  <a:cubicBezTo>
                                    <a:pt x="1538" y="2706"/>
                                    <a:pt x="1548" y="2696"/>
                                    <a:pt x="1558" y="2686"/>
                                  </a:cubicBezTo>
                                  <a:cubicBezTo>
                                    <a:pt x="1568" y="2675"/>
                                    <a:pt x="1578" y="2665"/>
                                    <a:pt x="1588" y="2653"/>
                                  </a:cubicBezTo>
                                  <a:cubicBezTo>
                                    <a:pt x="1598" y="2642"/>
                                    <a:pt x="1608" y="2630"/>
                                    <a:pt x="1618" y="2618"/>
                                  </a:cubicBezTo>
                                  <a:cubicBezTo>
                                    <a:pt x="1628" y="2605"/>
                                    <a:pt x="1638" y="2592"/>
                                    <a:pt x="1648" y="2579"/>
                                  </a:cubicBezTo>
                                  <a:cubicBezTo>
                                    <a:pt x="1658" y="2565"/>
                                    <a:pt x="1668" y="2551"/>
                                    <a:pt x="1678" y="2537"/>
                                  </a:cubicBezTo>
                                  <a:cubicBezTo>
                                    <a:pt x="1688" y="2522"/>
                                    <a:pt x="1698" y="2507"/>
                                    <a:pt x="1708" y="2492"/>
                                  </a:cubicBezTo>
                                  <a:cubicBezTo>
                                    <a:pt x="1718" y="2476"/>
                                    <a:pt x="1728" y="2460"/>
                                    <a:pt x="1738" y="2444"/>
                                  </a:cubicBezTo>
                                  <a:cubicBezTo>
                                    <a:pt x="1748" y="2427"/>
                                    <a:pt x="1758" y="2410"/>
                                    <a:pt x="1768" y="2392"/>
                                  </a:cubicBezTo>
                                  <a:cubicBezTo>
                                    <a:pt x="1778" y="2374"/>
                                    <a:pt x="1788" y="2356"/>
                                    <a:pt x="1798" y="2338"/>
                                  </a:cubicBezTo>
                                  <a:cubicBezTo>
                                    <a:pt x="1808" y="2319"/>
                                    <a:pt x="1818" y="2299"/>
                                    <a:pt x="1829" y="2280"/>
                                  </a:cubicBezTo>
                                  <a:cubicBezTo>
                                    <a:pt x="1839" y="2260"/>
                                    <a:pt x="1849" y="2239"/>
                                    <a:pt x="1859" y="2219"/>
                                  </a:cubicBezTo>
                                  <a:cubicBezTo>
                                    <a:pt x="1869" y="2198"/>
                                    <a:pt x="1879" y="2176"/>
                                    <a:pt x="1889" y="2154"/>
                                  </a:cubicBezTo>
                                  <a:cubicBezTo>
                                    <a:pt x="1899" y="2132"/>
                                    <a:pt x="1909" y="2110"/>
                                    <a:pt x="1919" y="2087"/>
                                  </a:cubicBezTo>
                                  <a:cubicBezTo>
                                    <a:pt x="1929" y="2064"/>
                                    <a:pt x="1939" y="2040"/>
                                    <a:pt x="1949" y="2016"/>
                                  </a:cubicBezTo>
                                  <a:cubicBezTo>
                                    <a:pt x="1959" y="1992"/>
                                    <a:pt x="1969" y="1967"/>
                                    <a:pt x="1979" y="1943"/>
                                  </a:cubicBezTo>
                                  <a:cubicBezTo>
                                    <a:pt x="1989" y="1917"/>
                                    <a:pt x="1999" y="1892"/>
                                    <a:pt x="2009" y="1866"/>
                                  </a:cubicBezTo>
                                  <a:cubicBezTo>
                                    <a:pt x="2019" y="1839"/>
                                    <a:pt x="2029" y="1812"/>
                                    <a:pt x="2039" y="1785"/>
                                  </a:cubicBezTo>
                                  <a:cubicBezTo>
                                    <a:pt x="2049" y="1758"/>
                                    <a:pt x="2059" y="1730"/>
                                    <a:pt x="2069" y="1702"/>
                                  </a:cubicBezTo>
                                  <a:cubicBezTo>
                                    <a:pt x="2079" y="1674"/>
                                    <a:pt x="2089" y="1645"/>
                                    <a:pt x="2099" y="1615"/>
                                  </a:cubicBezTo>
                                  <a:cubicBezTo>
                                    <a:pt x="2109" y="1586"/>
                                    <a:pt x="2119" y="1556"/>
                                    <a:pt x="2129" y="1526"/>
                                  </a:cubicBezTo>
                                  <a:cubicBezTo>
                                    <a:pt x="2139" y="1495"/>
                                    <a:pt x="2149" y="1464"/>
                                    <a:pt x="2159" y="1433"/>
                                  </a:cubicBezTo>
                                  <a:cubicBezTo>
                                    <a:pt x="2169" y="1401"/>
                                    <a:pt x="2179" y="1369"/>
                                    <a:pt x="2189" y="1337"/>
                                  </a:cubicBezTo>
                                  <a:cubicBezTo>
                                    <a:pt x="2199" y="1304"/>
                                    <a:pt x="2209" y="1271"/>
                                    <a:pt x="2219" y="1237"/>
                                  </a:cubicBezTo>
                                  <a:cubicBezTo>
                                    <a:pt x="2229" y="1204"/>
                                    <a:pt x="2239" y="1170"/>
                                    <a:pt x="2249" y="1135"/>
                                  </a:cubicBezTo>
                                  <a:cubicBezTo>
                                    <a:pt x="2259" y="1100"/>
                                    <a:pt x="2269" y="1065"/>
                                    <a:pt x="2279" y="1029"/>
                                  </a:cubicBezTo>
                                  <a:cubicBezTo>
                                    <a:pt x="2289" y="993"/>
                                    <a:pt x="2299" y="957"/>
                                    <a:pt x="2309" y="921"/>
                                  </a:cubicBezTo>
                                  <a:cubicBezTo>
                                    <a:pt x="2319" y="884"/>
                                    <a:pt x="2329" y="846"/>
                                    <a:pt x="2339" y="809"/>
                                  </a:cubicBezTo>
                                  <a:cubicBezTo>
                                    <a:pt x="2349" y="770"/>
                                    <a:pt x="2359" y="732"/>
                                    <a:pt x="2369" y="693"/>
                                  </a:cubicBezTo>
                                  <a:cubicBezTo>
                                    <a:pt x="2379" y="654"/>
                                    <a:pt x="2389" y="615"/>
                                    <a:pt x="2399" y="575"/>
                                  </a:cubicBezTo>
                                  <a:cubicBezTo>
                                    <a:pt x="2409" y="535"/>
                                    <a:pt x="2419" y="494"/>
                                    <a:pt x="2429" y="453"/>
                                  </a:cubicBezTo>
                                  <a:cubicBezTo>
                                    <a:pt x="2440" y="412"/>
                                    <a:pt x="2450" y="371"/>
                                    <a:pt x="2460" y="329"/>
                                  </a:cubicBezTo>
                                  <a:cubicBezTo>
                                    <a:pt x="2470" y="286"/>
                                    <a:pt x="2480" y="244"/>
                                    <a:pt x="2490" y="201"/>
                                  </a:cubicBezTo>
                                  <a:cubicBezTo>
                                    <a:pt x="2500" y="157"/>
                                    <a:pt x="2510" y="114"/>
                                    <a:pt x="2520" y="70"/>
                                  </a:cubicBezTo>
                                  <a:cubicBezTo>
                                    <a:pt x="2530" y="25"/>
                                    <a:pt x="2535" y="0"/>
                                    <a:pt x="2535" y="0"/>
                                  </a:cubicBezTo>
                                </a:path>
                              </a:pathLst>
                            </a:cu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1" name="Group 30"/>
                          <wpg:cNvGrpSpPr/>
                          <wpg:grpSpPr>
                            <a:xfrm>
                              <a:off x="0" y="122139"/>
                              <a:ext cx="1698172" cy="524125"/>
                              <a:chOff x="0" y="-326"/>
                              <a:chExt cx="1698172" cy="524125"/>
                            </a:xfrm>
                          </wpg:grpSpPr>
                          <wps:wsp>
                            <wps:cNvPr id="33" name="AutoShape 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83872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Text Box 38"/>
                            <wps:cNvSpPr txBox="1"/>
                            <wps:spPr>
                              <a:xfrm>
                                <a:off x="267658" y="-326"/>
                                <a:ext cx="277459" cy="42825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60B1DEC" w14:textId="0D61100D" w:rsidR="00867889" w:rsidRPr="000E5682" w:rsidRDefault="0028592E" w:rsidP="0028592E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 w:rsidRPr="0028592E">
                                    <w:rPr>
                                      <w:rFonts w:cs="Times New Roman"/>
                                      <w:position w:val="-24"/>
                                    </w:rPr>
                                    <w:object w:dxaOrig="499" w:dyaOrig="620" w14:anchorId="5FB16C3B">
                                      <v:shape id="_x0000_i1086" type="#_x0000_t75" style="width:25.5pt;height:30.75pt" o:ole="">
                                        <v:imagedata r:id="rId116" o:title=""/>
                                      </v:shape>
                                      <o:OLEObject Type="Embed" ProgID="Equation.DSMT4" ShapeID="_x0000_i1086" DrawAspect="Content" ObjectID="_1588572914" r:id="rId117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Text Box 39"/>
                            <wps:cNvSpPr txBox="1"/>
                            <wps:spPr>
                              <a:xfrm>
                                <a:off x="1152780" y="-326"/>
                                <a:ext cx="322615" cy="524125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DC4ED2E" w14:textId="33FE5724" w:rsidR="00867889" w:rsidRPr="000E5682" w:rsidRDefault="0028592E" w:rsidP="00867889">
                                  <w:pPr>
                                    <w:rPr>
                                      <w:rFonts w:cs="Times New Roman"/>
                                    </w:rPr>
                                  </w:pPr>
                                  <w:r w:rsidRPr="0028592E">
                                    <w:rPr>
                                      <w:rFonts w:cs="Times New Roman"/>
                                      <w:position w:val="-24"/>
                                    </w:rPr>
                                    <w:object w:dxaOrig="380" w:dyaOrig="620" w14:anchorId="2DF891CE">
                                      <v:shape id="_x0000_i1087" type="#_x0000_t75" style="width:18.75pt;height:30.75pt" o:ole="">
                                        <v:imagedata r:id="rId118" o:title=""/>
                                      </v:shape>
                                      <o:OLEObject Type="Embed" ProgID="Equation.DSMT4" ShapeID="_x0000_i1087" DrawAspect="Content" ObjectID="_1588572915" r:id="rId11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0" name="Text Box 40"/>
                            <wps:cNvSpPr txBox="1"/>
                            <wps:spPr>
                              <a:xfrm>
                                <a:off x="1583872" y="0"/>
                                <a:ext cx="114300" cy="1466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10C54E" w14:textId="77777777" w:rsidR="00867889" w:rsidRPr="00D61E8B" w:rsidRDefault="00867889" w:rsidP="00867889">
                                  <w:pPr>
                                    <w:rPr>
                                      <w:rFonts w:cs="Times New Roman"/>
                                      <w:i/>
                                    </w:rPr>
                                  </w:pPr>
                                  <w:r w:rsidRPr="00D61E8B">
                                    <w:rPr>
                                      <w:rFonts w:cs="Times New Roman"/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41" name="Straight Arrow Connector 41"/>
                        <wps:cNvCnPr/>
                        <wps:spPr>
                          <a:xfrm>
                            <a:off x="545124" y="123092"/>
                            <a:ext cx="656118" cy="0"/>
                          </a:xfrm>
                          <a:prstGeom prst="straightConnector1">
                            <a:avLst/>
                          </a:prstGeom>
                          <a:ln w="22225">
                            <a:solidFill>
                              <a:schemeClr val="tx1"/>
                            </a:solidFill>
                            <a:headEnd type="arrow"/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4F273EEA" id="Group 8" o:spid="_x0000_s1097" style="width:133.7pt;height:50.85pt;mso-position-horizontal-relative:char;mso-position-vertical-relative:line" coordsize="16979,6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">
                <v:group id="Group 9" o:spid="_x0000_s1098" style="position:absolute;width:16979;height:6459" coordsize="16981,646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shape id="Freeform 84" o:spid="_x0000_s1099" alt="QGsettings000110Mediumy=x^2100MediumMedium00MediumMedium-55121-552010000012Times New Roman01110.20.20.250.2500BlackBlackBlackBlackBlackBlackBlackMedium00MediumMedium0Medium00MediumMedium000000BlackBlackBlackBlackBlackBlackMedium000MediumMedium0Medium0000BlackBlackBlackBlack0002100Auto0.0110Black110.750.7500BlackBlack221100Black0000Black0.210.750.25TrueFalseBlack0.990Black101.5Black50.251211111Black300.750110101AutoAutoAuto00AutoBlack0Medium0Black000MediumMedium0Medium0000BlackBlackBlackMediumSolid50%02001Black0.7500000500" style="position:absolute;left:4735;width:7919;height:3837;visibility:visible;mso-wrap-style:square;v-text-anchor:top" coordsize="2536,28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HJ38QA&#10;AADbAAAADwAAAGRycy9kb3ducmV2LnhtbERPTWvCQBC9F/oflil4001TkTa6iqYEPEitVgRvQ3aa&#10;RLOzIbvGtL++exB6fLzv2aI3teiodZVlBc+jCARxbnXFhYLDVzZ8BeE8ssbaMin4IQeL+ePDDBNt&#10;b7yjbu8LEULYJaig9L5JpHR5SQbdyDbEgfu2rUEfYFtI3eIthJtaxlE0kQYrDg0lNpSWlF/2V6PA&#10;v7uP4+p38pbt0nP8udmcou24UWrw1C+nIDz1/l98d6+1gpewPnwJP0D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xyd/EAAAA2wAAAA8AAAAAAAAAAAAAAAAAmAIAAGRycy9k&#10;b3ducmV2LnhtbFBLBQYAAAAABAAEAPUAAACJAwAAAAA=&#10;" path="m,c6,25,16,70,26,114v10,43,20,87,30,130c66,286,76,329,86,371v10,41,20,82,30,123c126,535,136,575,146,615v10,39,20,78,30,117c186,770,196,809,206,846v10,38,20,75,30,111c246,993,256,1029,266,1065v10,35,20,70,30,105c306,1204,316,1237,326,1271v10,33,20,66,30,98c366,1401,376,1433,386,1464v10,31,20,62,30,92c426,1586,436,1615,446,1645v10,29,20,57,30,85c486,1758,496,1785,506,1812v10,27,20,54,30,80c546,1917,556,1943,566,1967v10,25,20,49,31,73c607,2064,617,2087,627,2110v10,22,20,44,30,66c667,2198,677,2219,687,2239v10,21,20,41,30,60c727,2319,737,2338,747,2356v10,18,20,36,30,54c787,2427,797,2444,807,2460v10,16,20,32,30,47c847,2522,857,2537,867,2551v10,14,20,28,30,41c907,2605,917,2618,927,2630v10,12,20,23,30,35c967,2675,977,2686,987,2696v10,10,20,19,30,28c1027,2733,1037,2741,1047,2749v10,8,20,15,30,22c1087,2777,1097,2783,1107,2789v10,6,20,11,30,16c1147,2809,1157,2813,1167,2817v10,3,20,6,30,9c1208,2828,1218,2830,1228,2832v10,1,20,2,30,2c1268,2835,1278,2834,1288,2834v10,-1,20,-2,30,-4c1328,2828,1338,2826,1348,2823v10,-3,20,-6,30,-10c1388,2809,1398,2805,1408,2800v10,-5,20,-11,30,-17c1448,2777,1458,2771,1468,2764v10,-7,20,-15,30,-23c1508,2733,1518,2724,1528,2715v10,-9,20,-19,30,-29c1568,2675,1578,2665,1588,2653v10,-11,20,-23,30,-35c1628,2605,1638,2592,1648,2579v10,-14,20,-28,30,-42c1688,2522,1698,2507,1708,2492v10,-16,20,-32,30,-48c1748,2427,1758,2410,1768,2392v10,-18,20,-36,30,-54c1808,2319,1818,2299,1829,2280v10,-20,20,-41,30,-61c1869,2198,1879,2176,1889,2154v10,-22,20,-44,30,-67c1929,2064,1939,2040,1949,2016v10,-24,20,-49,30,-73c1989,1917,1999,1892,2009,1866v10,-27,20,-54,30,-81c2049,1758,2059,1730,2069,1702v10,-28,20,-57,30,-87c2109,1586,2119,1556,2129,1526v10,-31,20,-62,30,-93c2169,1401,2179,1369,2189,1337v10,-33,20,-66,30,-100c2229,1204,2239,1170,2249,1135v10,-35,20,-70,30,-106c2289,993,2299,957,2309,921v10,-37,20,-75,30,-112c2349,770,2359,732,2369,693v10,-39,20,-78,30,-118c2409,535,2419,494,2429,453v11,-41,21,-82,31,-124c2470,286,2480,244,2490,201v10,-44,20,-87,30,-131c2530,25,2535,,2535,e" filled="f" strokeweight="1pt">
                    <v:path arrowok="t" o:connecttype="custom" o:connectlocs="8119,15425;26856,50198;45592,83212;64329,114467;83066,144099;101802,171971;120539,198085;139276,222575;158012,245171;176749,266143;195798,285491;214534,302946;233271,318776;252008,332848;270744,345160;289481,355849;308218,364779;326954,371951;345691,377363;364428,381151;383476,383181;402213,383451;420950,381963;439686,378851;458423,373980;477160,367350;495896,358961;514633,348949;533369,337177;552106,323647;571155,308493;589892,291445;608628,272773;627365,252477;646102,230287;664838,206474;683575,180901;702311,153570;721048,124615;739785,93766;758521,61293;777570,27196;791623,0" o:connectangles="0,0,0,0,0,0,0,0,0,0,0,0,0,0,0,0,0,0,0,0,0,0,0,0,0,0,0,0,0,0,0,0,0,0,0,0,0,0,0,0,0,0,0"/>
                  </v:shape>
                  <v:group id="Group 30" o:spid="_x0000_s1100" style="position:absolute;top:1221;width:16981;height:5241" coordorigin=",-3" coordsize="16981,52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<v:shape id="AutoShape 191" o:spid="_x0000_s1101" type="#_x0000_t32" style="position:absolute;width:1583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qbsQAAADbAAAADwAAAGRycy9kb3ducmV2LnhtbESPQWvCQBSE74X+h+UVvNWNCqVGVymF&#10;ilg81EjQ2yP7TEKzb8PuqtFf7wqCx2FmvmGm88404kTO15YVDPoJCOLC6ppLBdvs5/0ThA/IGhvL&#10;pOBCHuaz15cpptqe+Y9Om1CKCGGfooIqhDaV0hcVGfR92xJH72CdwRClK6V2eI5w08hhknxIgzXH&#10;hQpb+q6o+N8cjYLd7/iYX/I1rfLBeLVHZ/w1WyjVe+u+JiACdeEZfrSXWsFo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ZipuxAAAANsAAAAPAAAAAAAAAAAA&#10;AAAAAKECAABkcnMvZG93bnJldi54bWxQSwUGAAAAAAQABAD5AAAAkgMAAAAA&#10;">
                      <v:stroke endarrow="block"/>
                    </v:shape>
                    <v:shape id="Text Box 38" o:spid="_x0000_s1102" type="#_x0000_t202" style="position:absolute;left:2676;top:-3;width:2775;height:4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MHLMMA&#10;AADbAAAADwAAAGRycy9kb3ducmV2LnhtbERPTU/CQBC9m/gfNmPiTbZAYkxlIUYl4aAgIAnchu7Y&#10;NnZnm92hlH/PHkw8vrzvyax3jeooxNqzgeEgA0VceFtzaeB7O394AhUF2WLjmQxcKMJsenszwdz6&#10;M6+p20ipUgjHHA1UIm2udSwqchgHviVO3I8PDiXBUGob8JzCXaNHWfaoHdacGips6bWi4ndzcgaa&#10;fQwfx0wO3Vv5KV8rfdq9D5fG3N/1L8+ghHr5F/+5F9bAOI1NX9IP0NM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MHLMMAAADbAAAADwAAAAAAAAAAAAAAAACYAgAAZHJzL2Rv&#10;d25yZXYueG1sUEsFBgAAAAAEAAQA9QAAAIgDAAAAAA==&#10;" filled="f" stroked="f" strokeweight=".5pt">
                      <v:textbox inset="0,0,0,0">
                        <w:txbxContent>
                          <w:p w14:paraId="760B1DEC" w14:textId="0D61100D" w:rsidR="00867889" w:rsidRPr="000E5682" w:rsidRDefault="0028592E" w:rsidP="0028592E">
                            <w:pPr>
                              <w:rPr>
                                <w:rFonts w:cs="Times New Roman"/>
                              </w:rPr>
                            </w:pPr>
                            <w:r w:rsidRPr="0028592E">
                              <w:rPr>
                                <w:rFonts w:cs="Times New Roman"/>
                                <w:position w:val="-24"/>
                              </w:rPr>
                              <w:object w:dxaOrig="499" w:dyaOrig="620" w14:anchorId="5FB16C3B">
                                <v:shape id="_x0000_i1086" type="#_x0000_t75" style="width:25.3pt;height:31.15pt" o:ole="">
                                  <v:imagedata r:id="rId120" o:title=""/>
                                </v:shape>
                                <o:OLEObject Type="Embed" ProgID="Equation.DSMT4" ShapeID="_x0000_i1086" DrawAspect="Content" ObjectID="_1587803074" r:id="rId121"/>
                              </w:object>
                            </w:r>
                          </w:p>
                        </w:txbxContent>
                      </v:textbox>
                    </v:shape>
                    <v:shape id="Text Box 39" o:spid="_x0000_s1103" type="#_x0000_t202" style="position:absolute;left:11527;top:-3;width:3226;height:52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+it8YA&#10;AADbAAAADwAAAGRycy9kb3ducmV2LnhtbESPX0vDQBDE3wv9DscWfGsvVZA29lrEP9CHWrUq6Nua&#10;W5Ngbi/cbdP47b1CoY/DzPyGWax616iOQqw9G5hOMlDEhbc1lwbe3x7HM1BRkC02nsnAH0VYLYeD&#10;BebWH/iVup2UKkE45migEmlzrWNRkcM48S1x8n58cChJhlLbgIcEd42+zLJr7bDmtFBhS3cVFb+7&#10;vTPQfMaw+c7kq7svn+TlWe8/HqZbYy5G/e0NKKFezuFTe20NXM3h+CX9AL38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h+it8YAAADbAAAADwAAAAAAAAAAAAAAAACYAgAAZHJz&#10;L2Rvd25yZXYueG1sUEsFBgAAAAAEAAQA9QAAAIsDAAAAAA==&#10;" filled="f" stroked="f" strokeweight=".5pt">
                      <v:textbox inset="0,0,0,0">
                        <w:txbxContent>
                          <w:p w14:paraId="2DC4ED2E" w14:textId="33FE5724" w:rsidR="00867889" w:rsidRPr="000E5682" w:rsidRDefault="0028592E" w:rsidP="00867889">
                            <w:pPr>
                              <w:rPr>
                                <w:rFonts w:cs="Times New Roman"/>
                              </w:rPr>
                            </w:pPr>
                            <w:r w:rsidRPr="0028592E">
                              <w:rPr>
                                <w:rFonts w:cs="Times New Roman"/>
                                <w:position w:val="-24"/>
                              </w:rPr>
                              <w:object w:dxaOrig="380" w:dyaOrig="620" w14:anchorId="2DF891CE">
                                <v:shape id="_x0000_i1087" type="#_x0000_t75" style="width:18.8pt;height:31.15pt" o:ole="">
                                  <v:imagedata r:id="rId122" o:title=""/>
                                </v:shape>
                                <o:OLEObject Type="Embed" ProgID="Equation.DSMT4" ShapeID="_x0000_i1087" DrawAspect="Content" ObjectID="_1587803075" r:id="rId123"/>
                              </w:object>
                            </w:r>
                          </w:p>
                        </w:txbxContent>
                      </v:textbox>
                    </v:shape>
                    <v:shape id="Text Box 40" o:spid="_x0000_s1104" type="#_x0000_t202" style="position:absolute;left:15838;width:1143;height:1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JsIccIA&#10;AADbAAAADwAAAGRycy9kb3ducmV2LnhtbERPXWvCMBR9H/gfwhX2MjR1iEo1ig4GGyhiFZ8vzbWp&#10;Njddk2n115uHwR4P53u2aG0lrtT40rGCQT8BQZw7XXKh4LD/7E1A+ICssXJMCu7kYTHvvMww1e7G&#10;O7pmoRAxhH2KCkwIdSqlzw1Z9H1XE0fu5BqLIcKmkLrBWwy3lXxPkpG0WHJsMFjTh6H8kv1aBZP7&#10;cPN2HI2P52r7vTKP4ofXF1TqtdsupyACteFf/Of+0gqGcX38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mwhxwgAAANsAAAAPAAAAAAAAAAAAAAAAAJgCAABkcnMvZG93&#10;bnJldi54bWxQSwUGAAAAAAQABAD1AAAAhwMAAAAA&#10;" fillcolor="white [3201]" stroked="f" strokeweight=".5pt">
                      <v:textbox inset="0,0,0,0">
                        <w:txbxContent>
                          <w:p w14:paraId="0310C54E" w14:textId="77777777" w:rsidR="00867889" w:rsidRPr="00D61E8B" w:rsidRDefault="00867889" w:rsidP="00867889">
                            <w:pPr>
                              <w:rPr>
                                <w:rFonts w:cs="Times New Roman"/>
                                <w:i/>
                              </w:rPr>
                            </w:pPr>
                            <w:r w:rsidRPr="00D61E8B">
                              <w:rPr>
                                <w:rFonts w:cs="Times New Roman"/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v:group>
                </v:group>
                <v:shape id="Straight Arrow Connector 41" o:spid="_x0000_s1105" type="#_x0000_t32" style="position:absolute;left:5451;top:1230;width:65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YCHL4AAADbAAAADwAAAGRycy9kb3ducmV2LnhtbESPzQrCMBCE74LvEFbwIpoqolKNIoLg&#10;TfwBr0uztsVmU5uo8e2NIHgcZuYbZrEKphJPalxpWcFwkIAgzqwuOVdwPm37MxDOI2usLJOCNzlY&#10;LdutBabavvhAz6PPRYSwS1FB4X2dSumyggy6ga2Jo3e1jUEfZZNL3eArwk0lR0kykQZLjgsF1rQp&#10;KLsdH0YBhume3mMsQxbOvU1yn/jZ5a5UtxPWcxCegv+Hf+2dVjAewvdL/AFy+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KdgIcvgAAANsAAAAPAAAAAAAAAAAAAAAAAKEC&#10;AABkcnMvZG93bnJldi54bWxQSwUGAAAAAAQABAD5AAAAjAMAAAAA&#10;" strokecolor="black [3213]" strokeweight="1.75pt">
                  <v:stroke startarrow="open" endarrow="open" joinstyle="miter"/>
                </v:shape>
                <w10:anchorlock/>
              </v:group>
            </w:pict>
          </mc:Fallback>
        </mc:AlternateContent>
      </w:r>
    </w:p>
    <w:p w14:paraId="09CE9023" w14:textId="34CD28EF" w:rsidR="00867889" w:rsidRDefault="00867889" w:rsidP="00497A71">
      <w:pPr>
        <w:pStyle w:val="Questionfollowline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 w:rsidR="0028592E">
        <w:rPr>
          <w:szCs w:val="24"/>
        </w:rPr>
        <w:t>a</w:t>
      </w:r>
      <w:r>
        <w:rPr>
          <w:szCs w:val="24"/>
        </w:rPr>
        <w:t xml:space="preserve">nd the inequality therefore is </w:t>
      </w:r>
      <w:r w:rsidR="0028592E" w:rsidRPr="0028592E">
        <w:rPr>
          <w:position w:val="-12"/>
          <w:szCs w:val="24"/>
        </w:rPr>
        <w:object w:dxaOrig="1359" w:dyaOrig="360" w14:anchorId="5B6EE82D">
          <v:shape id="_x0000_i1079" type="#_x0000_t75" style="width:67.5pt;height:18pt" o:ole="">
            <v:imagedata r:id="rId124" o:title=""/>
          </v:shape>
          <o:OLEObject Type="Embed" ProgID="Equation.DSMT4" ShapeID="_x0000_i1079" DrawAspect="Content" ObjectID="_1588572907" r:id="rId125"/>
        </w:object>
      </w:r>
      <w:r w:rsidR="00AE6EF1">
        <w:rPr>
          <w:szCs w:val="24"/>
        </w:rPr>
        <w:t xml:space="preserve"> &lt; 0</w:t>
      </w:r>
    </w:p>
    <w:p w14:paraId="3BD9E6F9" w14:textId="74B57C11" w:rsidR="002D003C" w:rsidRPr="00867889" w:rsidRDefault="002D003C" w:rsidP="00497A71">
      <w:pPr>
        <w:pStyle w:val="Questionfollowline"/>
      </w:pPr>
      <w:r>
        <w:rPr>
          <w:szCs w:val="24"/>
        </w:rPr>
        <w:tab/>
      </w:r>
      <w:r>
        <w:rPr>
          <w:szCs w:val="24"/>
        </w:rPr>
        <w:tab/>
        <w:t xml:space="preserve">or </w:t>
      </w:r>
      <w:r w:rsidRPr="002D003C">
        <w:rPr>
          <w:position w:val="-10"/>
          <w:szCs w:val="24"/>
        </w:rPr>
        <w:object w:dxaOrig="2000" w:dyaOrig="320" w14:anchorId="1566538D">
          <v:shape id="_x0000_i1080" type="#_x0000_t75" style="width:100.5pt;height:15.75pt" o:ole="">
            <v:imagedata r:id="rId126" o:title=""/>
          </v:shape>
          <o:OLEObject Type="Embed" ProgID="Equation.DSMT4" ShapeID="_x0000_i1080" DrawAspect="Content" ObjectID="_1588572908" r:id="rId127"/>
        </w:object>
      </w:r>
      <w:r>
        <w:rPr>
          <w:szCs w:val="24"/>
        </w:rPr>
        <w:t xml:space="preserve">which gives </w:t>
      </w:r>
      <w:r w:rsidRPr="002D003C">
        <w:rPr>
          <w:position w:val="-6"/>
          <w:szCs w:val="24"/>
        </w:rPr>
        <w:object w:dxaOrig="1780" w:dyaOrig="320" w14:anchorId="71658BF0">
          <v:shape id="_x0000_i1081" type="#_x0000_t75" style="width:89.25pt;height:15.75pt" o:ole="">
            <v:imagedata r:id="rId128" o:title=""/>
          </v:shape>
          <o:OLEObject Type="Embed" ProgID="Equation.DSMT4" ShapeID="_x0000_i1081" DrawAspect="Content" ObjectID="_1588572909" r:id="rId129"/>
        </w:object>
      </w:r>
    </w:p>
    <w:p w14:paraId="0B2D62EE" w14:textId="266C5808" w:rsidR="00FC0684" w:rsidRPr="00437C3C" w:rsidRDefault="00FC0684" w:rsidP="00FC0684">
      <w:pPr>
        <w:rPr>
          <w:rFonts w:cs="Times New Roman"/>
        </w:rPr>
      </w:pPr>
    </w:p>
    <w:p w14:paraId="6738F89C" w14:textId="77777777" w:rsidR="00FC0684" w:rsidRPr="00437C3C" w:rsidRDefault="00FC0684" w:rsidP="00FC0684">
      <w:pPr>
        <w:rPr>
          <w:rFonts w:cs="Times New Roman"/>
          <w:i/>
        </w:rPr>
      </w:pPr>
    </w:p>
    <w:p w14:paraId="1CFA7748" w14:textId="2B77ADAF" w:rsidR="00F302BE" w:rsidRPr="00F302BE" w:rsidRDefault="00F302BE" w:rsidP="008E0CA0">
      <w:pPr>
        <w:pStyle w:val="Questionfollowline"/>
        <w:rPr>
          <w:b/>
        </w:rPr>
      </w:pPr>
    </w:p>
    <w:sectPr w:rsidR="00F302BE" w:rsidRPr="00F302BE" w:rsidSect="00B078E9">
      <w:headerReference w:type="default" r:id="rId130"/>
      <w:footerReference w:type="default" r:id="rId13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F59B1A3" w14:textId="77777777" w:rsidR="00F74AAB" w:rsidRDefault="00F74AAB" w:rsidP="00BB2716">
      <w:pPr>
        <w:spacing w:after="0" w:line="240" w:lineRule="auto"/>
      </w:pPr>
      <w:r>
        <w:separator/>
      </w:r>
    </w:p>
  </w:endnote>
  <w:endnote w:type="continuationSeparator" w:id="0">
    <w:p w14:paraId="13C3F431" w14:textId="77777777" w:rsidR="00F74AAB" w:rsidRDefault="00F74AA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497FB7" w:rsidRDefault="00497FB7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D2CFEE" w14:textId="77777777" w:rsidR="00F74AAB" w:rsidRDefault="00F74AAB" w:rsidP="00BB2716">
      <w:pPr>
        <w:spacing w:after="0" w:line="240" w:lineRule="auto"/>
      </w:pPr>
      <w:r>
        <w:separator/>
      </w:r>
    </w:p>
  </w:footnote>
  <w:footnote w:type="continuationSeparator" w:id="0">
    <w:p w14:paraId="032EF092" w14:textId="77777777" w:rsidR="00F74AAB" w:rsidRDefault="00F74AA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497FB7" w:rsidRDefault="00497FB7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3F50E6"/>
    <w:multiLevelType w:val="hybridMultilevel"/>
    <w:tmpl w:val="18D8930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D435CA0"/>
    <w:multiLevelType w:val="hybridMultilevel"/>
    <w:tmpl w:val="516ACEC4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29C23CD5"/>
    <w:multiLevelType w:val="hybridMultilevel"/>
    <w:tmpl w:val="E77E634A"/>
    <w:lvl w:ilvl="0" w:tplc="08090003">
      <w:start w:val="1"/>
      <w:numFmt w:val="bullet"/>
      <w:lvlText w:val="o"/>
      <w:lvlJc w:val="left"/>
      <w:pPr>
        <w:ind w:left="1429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 w15:restartNumberingAfterBreak="0">
    <w:nsid w:val="3AD95B1B"/>
    <w:multiLevelType w:val="hybridMultilevel"/>
    <w:tmpl w:val="B98600F8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42C96133"/>
    <w:multiLevelType w:val="hybridMultilevel"/>
    <w:tmpl w:val="165C50E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3203B14"/>
    <w:multiLevelType w:val="hybridMultilevel"/>
    <w:tmpl w:val="6BD2D92C"/>
    <w:lvl w:ilvl="0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5"/>
  </w:num>
  <w:num w:numId="3">
    <w:abstractNumId w:val="8"/>
  </w:num>
  <w:num w:numId="4">
    <w:abstractNumId w:val="5"/>
  </w:num>
  <w:num w:numId="5">
    <w:abstractNumId w:val="7"/>
  </w:num>
  <w:num w:numId="6">
    <w:abstractNumId w:val="4"/>
  </w:num>
  <w:num w:numId="7">
    <w:abstractNumId w:val="1"/>
  </w:num>
  <w:num w:numId="8">
    <w:abstractNumId w:val="2"/>
  </w:num>
  <w:num w:numId="9">
    <w:abstractNumId w:val="6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0549C"/>
    <w:rsid w:val="00015BEA"/>
    <w:rsid w:val="00020B63"/>
    <w:rsid w:val="00027193"/>
    <w:rsid w:val="00060F25"/>
    <w:rsid w:val="000677E8"/>
    <w:rsid w:val="000978B1"/>
    <w:rsid w:val="000A58DC"/>
    <w:rsid w:val="000E39A5"/>
    <w:rsid w:val="000E5B9C"/>
    <w:rsid w:val="000F1EA2"/>
    <w:rsid w:val="000F7028"/>
    <w:rsid w:val="001078F3"/>
    <w:rsid w:val="0011470D"/>
    <w:rsid w:val="00115935"/>
    <w:rsid w:val="00120492"/>
    <w:rsid w:val="00125A8F"/>
    <w:rsid w:val="00131FB4"/>
    <w:rsid w:val="00142624"/>
    <w:rsid w:val="001559E4"/>
    <w:rsid w:val="00185426"/>
    <w:rsid w:val="0019079D"/>
    <w:rsid w:val="00192811"/>
    <w:rsid w:val="001C17ED"/>
    <w:rsid w:val="001C6376"/>
    <w:rsid w:val="001D09C4"/>
    <w:rsid w:val="001E4E2A"/>
    <w:rsid w:val="001F2C38"/>
    <w:rsid w:val="001F4EA4"/>
    <w:rsid w:val="001F6072"/>
    <w:rsid w:val="001F7017"/>
    <w:rsid w:val="00203A18"/>
    <w:rsid w:val="00252CCB"/>
    <w:rsid w:val="00277A6D"/>
    <w:rsid w:val="0028592E"/>
    <w:rsid w:val="002B2626"/>
    <w:rsid w:val="002D003C"/>
    <w:rsid w:val="002D0F7A"/>
    <w:rsid w:val="002D17AA"/>
    <w:rsid w:val="002D4F2F"/>
    <w:rsid w:val="002D7701"/>
    <w:rsid w:val="002E0234"/>
    <w:rsid w:val="002E6026"/>
    <w:rsid w:val="002F1826"/>
    <w:rsid w:val="00301C64"/>
    <w:rsid w:val="003250E7"/>
    <w:rsid w:val="003411AD"/>
    <w:rsid w:val="00344C08"/>
    <w:rsid w:val="00351F0F"/>
    <w:rsid w:val="00354453"/>
    <w:rsid w:val="003615C8"/>
    <w:rsid w:val="00370F5A"/>
    <w:rsid w:val="00386832"/>
    <w:rsid w:val="0039786A"/>
    <w:rsid w:val="00397F0B"/>
    <w:rsid w:val="003A08F9"/>
    <w:rsid w:val="003C178A"/>
    <w:rsid w:val="003D3A9C"/>
    <w:rsid w:val="003E00E1"/>
    <w:rsid w:val="0040229D"/>
    <w:rsid w:val="00425A37"/>
    <w:rsid w:val="00443325"/>
    <w:rsid w:val="00445A1A"/>
    <w:rsid w:val="00446FEA"/>
    <w:rsid w:val="00473990"/>
    <w:rsid w:val="004751C5"/>
    <w:rsid w:val="00483A6F"/>
    <w:rsid w:val="00484429"/>
    <w:rsid w:val="0049188F"/>
    <w:rsid w:val="00492919"/>
    <w:rsid w:val="00494BDC"/>
    <w:rsid w:val="004950F6"/>
    <w:rsid w:val="00496819"/>
    <w:rsid w:val="00497A71"/>
    <w:rsid w:val="00497FB7"/>
    <w:rsid w:val="004A259D"/>
    <w:rsid w:val="004B7149"/>
    <w:rsid w:val="004D761D"/>
    <w:rsid w:val="004D7D60"/>
    <w:rsid w:val="004F49B6"/>
    <w:rsid w:val="00504650"/>
    <w:rsid w:val="00513BE0"/>
    <w:rsid w:val="00527101"/>
    <w:rsid w:val="00565400"/>
    <w:rsid w:val="00575EE7"/>
    <w:rsid w:val="00576734"/>
    <w:rsid w:val="00580AD2"/>
    <w:rsid w:val="005A47D2"/>
    <w:rsid w:val="005C4C6F"/>
    <w:rsid w:val="005E6E19"/>
    <w:rsid w:val="00676D67"/>
    <w:rsid w:val="00681802"/>
    <w:rsid w:val="00684025"/>
    <w:rsid w:val="00686B80"/>
    <w:rsid w:val="006A02FD"/>
    <w:rsid w:val="006A2DCA"/>
    <w:rsid w:val="006A6F3F"/>
    <w:rsid w:val="006D3165"/>
    <w:rsid w:val="006D5C1F"/>
    <w:rsid w:val="00701F7F"/>
    <w:rsid w:val="00703A4D"/>
    <w:rsid w:val="007212F8"/>
    <w:rsid w:val="007279C1"/>
    <w:rsid w:val="007367BF"/>
    <w:rsid w:val="00737517"/>
    <w:rsid w:val="00753BC0"/>
    <w:rsid w:val="007561DC"/>
    <w:rsid w:val="00757B8B"/>
    <w:rsid w:val="0077236F"/>
    <w:rsid w:val="00775ED6"/>
    <w:rsid w:val="00780BCE"/>
    <w:rsid w:val="007816DB"/>
    <w:rsid w:val="00782E63"/>
    <w:rsid w:val="00795695"/>
    <w:rsid w:val="007B72DF"/>
    <w:rsid w:val="007F015F"/>
    <w:rsid w:val="007F538B"/>
    <w:rsid w:val="0080579A"/>
    <w:rsid w:val="00806E20"/>
    <w:rsid w:val="00807331"/>
    <w:rsid w:val="0080779D"/>
    <w:rsid w:val="0081153E"/>
    <w:rsid w:val="0081371B"/>
    <w:rsid w:val="00817B56"/>
    <w:rsid w:val="0082067E"/>
    <w:rsid w:val="00835269"/>
    <w:rsid w:val="00835F8B"/>
    <w:rsid w:val="00847B6C"/>
    <w:rsid w:val="0085126E"/>
    <w:rsid w:val="00867889"/>
    <w:rsid w:val="008729FB"/>
    <w:rsid w:val="008C3E39"/>
    <w:rsid w:val="008D36E2"/>
    <w:rsid w:val="008E0CA0"/>
    <w:rsid w:val="009368CB"/>
    <w:rsid w:val="00940540"/>
    <w:rsid w:val="00950261"/>
    <w:rsid w:val="0096113B"/>
    <w:rsid w:val="009723E4"/>
    <w:rsid w:val="00985A32"/>
    <w:rsid w:val="00993814"/>
    <w:rsid w:val="009A419D"/>
    <w:rsid w:val="009A4BBD"/>
    <w:rsid w:val="009B02CC"/>
    <w:rsid w:val="009B346A"/>
    <w:rsid w:val="009C624A"/>
    <w:rsid w:val="009D412E"/>
    <w:rsid w:val="009F6027"/>
    <w:rsid w:val="00A020AE"/>
    <w:rsid w:val="00A05FDE"/>
    <w:rsid w:val="00A25F6F"/>
    <w:rsid w:val="00A551A9"/>
    <w:rsid w:val="00A6693D"/>
    <w:rsid w:val="00AA5D94"/>
    <w:rsid w:val="00AB27E3"/>
    <w:rsid w:val="00AB2AB1"/>
    <w:rsid w:val="00AB3CB5"/>
    <w:rsid w:val="00AB4885"/>
    <w:rsid w:val="00AC67DC"/>
    <w:rsid w:val="00AE1DA1"/>
    <w:rsid w:val="00AE6EF1"/>
    <w:rsid w:val="00B00DCD"/>
    <w:rsid w:val="00B078E9"/>
    <w:rsid w:val="00B279CA"/>
    <w:rsid w:val="00B30F9C"/>
    <w:rsid w:val="00B43FA3"/>
    <w:rsid w:val="00B45C4F"/>
    <w:rsid w:val="00B52604"/>
    <w:rsid w:val="00B601B1"/>
    <w:rsid w:val="00B7484F"/>
    <w:rsid w:val="00B83439"/>
    <w:rsid w:val="00B869C4"/>
    <w:rsid w:val="00B958B8"/>
    <w:rsid w:val="00B95BD8"/>
    <w:rsid w:val="00BB2716"/>
    <w:rsid w:val="00BC1B7D"/>
    <w:rsid w:val="00BE08AF"/>
    <w:rsid w:val="00BE32DA"/>
    <w:rsid w:val="00BF7955"/>
    <w:rsid w:val="00C05578"/>
    <w:rsid w:val="00C05930"/>
    <w:rsid w:val="00C2581A"/>
    <w:rsid w:val="00C347A1"/>
    <w:rsid w:val="00C54B30"/>
    <w:rsid w:val="00C55555"/>
    <w:rsid w:val="00C662A8"/>
    <w:rsid w:val="00C746A6"/>
    <w:rsid w:val="00C82B5E"/>
    <w:rsid w:val="00CA1EAC"/>
    <w:rsid w:val="00CA364A"/>
    <w:rsid w:val="00CD399C"/>
    <w:rsid w:val="00CE3C31"/>
    <w:rsid w:val="00D34886"/>
    <w:rsid w:val="00D43796"/>
    <w:rsid w:val="00D602D4"/>
    <w:rsid w:val="00D67F9C"/>
    <w:rsid w:val="00D71BAF"/>
    <w:rsid w:val="00D73D31"/>
    <w:rsid w:val="00D90303"/>
    <w:rsid w:val="00D948E1"/>
    <w:rsid w:val="00DA3D10"/>
    <w:rsid w:val="00DC1DB7"/>
    <w:rsid w:val="00DE3369"/>
    <w:rsid w:val="00DE7DB5"/>
    <w:rsid w:val="00DF668D"/>
    <w:rsid w:val="00E10F46"/>
    <w:rsid w:val="00E11F7F"/>
    <w:rsid w:val="00E12795"/>
    <w:rsid w:val="00E45F9C"/>
    <w:rsid w:val="00E5331E"/>
    <w:rsid w:val="00E73449"/>
    <w:rsid w:val="00E74226"/>
    <w:rsid w:val="00E95968"/>
    <w:rsid w:val="00EA2B73"/>
    <w:rsid w:val="00EA73A2"/>
    <w:rsid w:val="00EC0296"/>
    <w:rsid w:val="00EE3490"/>
    <w:rsid w:val="00EF4CCB"/>
    <w:rsid w:val="00F06B4C"/>
    <w:rsid w:val="00F11D5F"/>
    <w:rsid w:val="00F15833"/>
    <w:rsid w:val="00F302BE"/>
    <w:rsid w:val="00F3485F"/>
    <w:rsid w:val="00F44FAD"/>
    <w:rsid w:val="00F4711A"/>
    <w:rsid w:val="00F74AAB"/>
    <w:rsid w:val="00F831B2"/>
    <w:rsid w:val="00F86B0E"/>
    <w:rsid w:val="00F93988"/>
    <w:rsid w:val="00F95460"/>
    <w:rsid w:val="00F95EAE"/>
    <w:rsid w:val="00FB35BE"/>
    <w:rsid w:val="00FC0684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C627E353-1B61-4623-8899-83612A126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97FB7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046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6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785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15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171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82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33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29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251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5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890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92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771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39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3.bin"/><Relationship Id="rId21" Type="http://schemas.openxmlformats.org/officeDocument/2006/relationships/image" Target="media/image5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60.bin"/><Relationship Id="rId133" Type="http://schemas.openxmlformats.org/officeDocument/2006/relationships/theme" Target="theme/theme1.xml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7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74" Type="http://schemas.openxmlformats.org/officeDocument/2006/relationships/image" Target="media/image30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0.wmf"/><Relationship Id="rId123" Type="http://schemas.openxmlformats.org/officeDocument/2006/relationships/oleObject" Target="embeddings/oleObject66.bin"/><Relationship Id="rId128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5.bin"/><Relationship Id="rId95" Type="http://schemas.openxmlformats.org/officeDocument/2006/relationships/image" Target="media/image3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image" Target="media/image18.png"/><Relationship Id="rId56" Type="http://schemas.openxmlformats.org/officeDocument/2006/relationships/image" Target="media/image22.wmf"/><Relationship Id="rId64" Type="http://schemas.openxmlformats.org/officeDocument/2006/relationships/image" Target="media/image25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390.wmf"/><Relationship Id="rId105" Type="http://schemas.openxmlformats.org/officeDocument/2006/relationships/image" Target="media/image41.wmf"/><Relationship Id="rId113" Type="http://schemas.openxmlformats.org/officeDocument/2006/relationships/oleObject" Target="embeddings/oleObject61.bin"/><Relationship Id="rId118" Type="http://schemas.openxmlformats.org/officeDocument/2006/relationships/image" Target="media/image45.wmf"/><Relationship Id="rId126" Type="http://schemas.openxmlformats.org/officeDocument/2006/relationships/image" Target="media/image47.wmf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8.bin"/><Relationship Id="rId98" Type="http://schemas.openxmlformats.org/officeDocument/2006/relationships/image" Target="media/image39.wmf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2.wmf"/><Relationship Id="rId116" Type="http://schemas.openxmlformats.org/officeDocument/2006/relationships/image" Target="media/image44.wmf"/><Relationship Id="rId124" Type="http://schemas.openxmlformats.org/officeDocument/2006/relationships/image" Target="media/image46.wmf"/><Relationship Id="rId129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image" Target="media/image21.wmf"/><Relationship Id="rId62" Type="http://schemas.openxmlformats.org/officeDocument/2006/relationships/image" Target="media/image24.wmf"/><Relationship Id="rId70" Type="http://schemas.openxmlformats.org/officeDocument/2006/relationships/image" Target="media/image28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50.bin"/><Relationship Id="rId111" Type="http://schemas.openxmlformats.org/officeDocument/2006/relationships/oleObject" Target="embeddings/oleObject59.bin"/><Relationship Id="rId13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6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6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4.bin"/><Relationship Id="rId127" Type="http://schemas.openxmlformats.org/officeDocument/2006/relationships/oleObject" Target="embeddings/oleObject68.bin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450.wmf"/><Relationship Id="rId13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oleObject" Target="embeddings/oleObject5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5.bin"/><Relationship Id="rId120" Type="http://schemas.openxmlformats.org/officeDocument/2006/relationships/image" Target="media/image440.wmf"/><Relationship Id="rId125" Type="http://schemas.openxmlformats.org/officeDocument/2006/relationships/oleObject" Target="embeddings/oleObject67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7.bin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6.wmf"/><Relationship Id="rId87" Type="http://schemas.openxmlformats.org/officeDocument/2006/relationships/image" Target="media/image36.wmf"/><Relationship Id="rId110" Type="http://schemas.openxmlformats.org/officeDocument/2006/relationships/image" Target="media/image420.wmf"/><Relationship Id="rId115" Type="http://schemas.openxmlformats.org/officeDocument/2006/relationships/oleObject" Target="embeddings/oleObject62.bin"/><Relationship Id="rId131" Type="http://schemas.openxmlformats.org/officeDocument/2006/relationships/footer" Target="footer1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" Type="http://schemas.openxmlformats.org/officeDocument/2006/relationships/image" Target="media/image49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9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4DCD288-90DE-4EFE-8B5C-90FB1C4EBE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33</Words>
  <Characters>532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62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lett, Clare</dc:creator>
  <cp:lastModifiedBy>Deko, Joanna</cp:lastModifiedBy>
  <cp:revision>3</cp:revision>
  <dcterms:created xsi:type="dcterms:W3CDTF">2018-05-23T08:26:00Z</dcterms:created>
  <dcterms:modified xsi:type="dcterms:W3CDTF">2018-05-23T0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